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7EF473" w14:textId="77777777" w:rsidR="00EA1183" w:rsidRDefault="00EA1183" w:rsidP="00EA1183">
      <w:r w:rsidRPr="000A175A">
        <w:rPr>
          <w:rFonts w:ascii="Arial,Bold" w:hAnsi="Arial,Bold" w:cs="Arial,Bold"/>
          <w:b/>
          <w:bCs/>
          <w:noProof/>
          <w:sz w:val="24"/>
        </w:rPr>
        <w:drawing>
          <wp:anchor distT="0" distB="0" distL="114300" distR="114300" simplePos="0" relativeHeight="251653120" behindDoc="0" locked="0" layoutInCell="1" allowOverlap="1" wp14:anchorId="60CCB1D7" wp14:editId="27CF6B4F">
            <wp:simplePos x="0" y="0"/>
            <wp:positionH relativeFrom="column">
              <wp:posOffset>3409315</wp:posOffset>
            </wp:positionH>
            <wp:positionV relativeFrom="paragraph">
              <wp:posOffset>0</wp:posOffset>
            </wp:positionV>
            <wp:extent cx="3021330" cy="2038350"/>
            <wp:effectExtent l="0" t="0" r="7620" b="0"/>
            <wp:wrapSquare wrapText="bothSides"/>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21330" cy="2038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749979" w14:textId="77777777" w:rsidR="00EA1183" w:rsidRDefault="00EA1183" w:rsidP="00EA1183"/>
    <w:p w14:paraId="11308B8E" w14:textId="77777777" w:rsidR="00EA1183" w:rsidRDefault="00EA1183" w:rsidP="00EA1183">
      <w:r w:rsidRPr="00AF3ED0">
        <w:rPr>
          <w:b/>
        </w:rPr>
        <w:t>MRI</w:t>
      </w:r>
      <w:r>
        <w:t xml:space="preserve"> (</w:t>
      </w:r>
      <w:proofErr w:type="spellStart"/>
      <w:r>
        <w:t>Magnetic</w:t>
      </w:r>
      <w:proofErr w:type="spellEnd"/>
      <w:r>
        <w:t xml:space="preserve"> </w:t>
      </w:r>
      <w:proofErr w:type="spellStart"/>
      <w:r>
        <w:t>Resonance</w:t>
      </w:r>
      <w:proofErr w:type="spellEnd"/>
      <w:r>
        <w:t xml:space="preserve"> Imaging)</w:t>
      </w:r>
    </w:p>
    <w:p w14:paraId="0E668857" w14:textId="77777777" w:rsidR="00EA1183" w:rsidRDefault="00EA1183" w:rsidP="00EA1183"/>
    <w:p w14:paraId="0E8920DA" w14:textId="77777777" w:rsidR="00EA1183" w:rsidRDefault="00EA1183" w:rsidP="00EA1183">
      <w:r>
        <w:t>Een MRI-scanner kan 3D-beelden van het inwendige van een patiënt maken. Daarbij wordt gebruikgemaakt van een sterk magnetisch veld B</w:t>
      </w:r>
      <w:r w:rsidR="00AF3ED0">
        <w:t xml:space="preserve">, een magnetische eigenschap atoomkernen </w:t>
      </w:r>
      <w:r>
        <w:t xml:space="preserve">en van radiogolven. Zie </w:t>
      </w:r>
      <w:r w:rsidR="00AF3ED0">
        <w:t xml:space="preserve">de </w:t>
      </w:r>
      <w:r>
        <w:t xml:space="preserve">figuur  </w:t>
      </w:r>
      <w:r w:rsidR="00AF3ED0">
        <w:t xml:space="preserve">hiernaast </w:t>
      </w:r>
      <w:r>
        <w:t>voor een opengewerkte afbeelding van een MRI-scanner.</w:t>
      </w:r>
    </w:p>
    <w:p w14:paraId="3DBDFF9C" w14:textId="77777777" w:rsidR="00EA1183" w:rsidRDefault="00EA1183" w:rsidP="00903ABD"/>
    <w:p w14:paraId="3D03CC8A" w14:textId="77777777" w:rsidR="003161F7" w:rsidRDefault="003161F7" w:rsidP="003161F7">
      <w:r>
        <w:t xml:space="preserve">Je gaat met behulp van een simulatie uitzoeken hoe een MRI-scan gemaakt wordt. </w:t>
      </w:r>
    </w:p>
    <w:p w14:paraId="55CAA997" w14:textId="77777777" w:rsidR="003161F7" w:rsidRDefault="003161F7" w:rsidP="00903ABD"/>
    <w:p w14:paraId="5AD8EF6E" w14:textId="77777777" w:rsidR="00DB5572" w:rsidRDefault="00BD0855" w:rsidP="00DB5572">
      <w:pPr>
        <w:pStyle w:val="Lijstalinea"/>
        <w:numPr>
          <w:ilvl w:val="0"/>
          <w:numId w:val="3"/>
        </w:numPr>
      </w:pPr>
      <w:r>
        <w:rPr>
          <w:noProof/>
        </w:rPr>
        <w:drawing>
          <wp:anchor distT="0" distB="0" distL="114300" distR="114300" simplePos="0" relativeHeight="251655168" behindDoc="0" locked="0" layoutInCell="1" allowOverlap="1" wp14:anchorId="5B54863F" wp14:editId="54AF02D7">
            <wp:simplePos x="0" y="0"/>
            <wp:positionH relativeFrom="column">
              <wp:posOffset>3485515</wp:posOffset>
            </wp:positionH>
            <wp:positionV relativeFrom="paragraph">
              <wp:posOffset>195580</wp:posOffset>
            </wp:positionV>
            <wp:extent cx="2895600" cy="2255520"/>
            <wp:effectExtent l="0" t="0" r="0" b="0"/>
            <wp:wrapSquare wrapText="bothSides"/>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95600" cy="2255520"/>
                    </a:xfrm>
                    <a:prstGeom prst="rect">
                      <a:avLst/>
                    </a:prstGeom>
                  </pic:spPr>
                </pic:pic>
              </a:graphicData>
            </a:graphic>
            <wp14:sizeRelH relativeFrom="page">
              <wp14:pctWidth>0</wp14:pctWidth>
            </wp14:sizeRelH>
            <wp14:sizeRelV relativeFrom="page">
              <wp14:pctHeight>0</wp14:pctHeight>
            </wp14:sizeRelV>
          </wp:anchor>
        </w:drawing>
      </w:r>
      <w:r w:rsidR="00EA1183">
        <w:t xml:space="preserve">Open de simulatie door te </w:t>
      </w:r>
      <w:proofErr w:type="spellStart"/>
      <w:r w:rsidR="00EA1183">
        <w:t>googlen</w:t>
      </w:r>
      <w:proofErr w:type="spellEnd"/>
      <w:r w:rsidR="00EA1183">
        <w:t xml:space="preserve"> op ‘</w:t>
      </w:r>
      <w:proofErr w:type="spellStart"/>
      <w:r w:rsidR="00EA1183" w:rsidRPr="00986210">
        <w:rPr>
          <w:b/>
          <w:u w:val="single"/>
        </w:rPr>
        <w:t>mri</w:t>
      </w:r>
      <w:proofErr w:type="spellEnd"/>
      <w:r w:rsidR="00EA1183" w:rsidRPr="00986210">
        <w:rPr>
          <w:b/>
          <w:u w:val="single"/>
        </w:rPr>
        <w:t xml:space="preserve"> </w:t>
      </w:r>
      <w:proofErr w:type="spellStart"/>
      <w:r w:rsidR="00EA1183" w:rsidRPr="00986210">
        <w:rPr>
          <w:b/>
          <w:u w:val="single"/>
        </w:rPr>
        <w:t>phet</w:t>
      </w:r>
      <w:proofErr w:type="spellEnd"/>
      <w:r w:rsidR="00EA1183" w:rsidRPr="00986210">
        <w:rPr>
          <w:u w:val="single"/>
        </w:rPr>
        <w:t>’</w:t>
      </w:r>
      <w:r w:rsidR="00EA1183">
        <w:t>. De computer gaat waarschijnlijk waarschuwende meldingen geven. Negeer deze (NIET updaten, klik op ‘later’)</w:t>
      </w:r>
      <w:r w:rsidR="00AF3ED0">
        <w:t xml:space="preserve">. </w:t>
      </w:r>
      <w:r w:rsidR="00EA1183">
        <w:t xml:space="preserve">Klik net zolang verder totdat de simulatie gestart is en je het scherm </w:t>
      </w:r>
      <w:r w:rsidR="00AF3ED0">
        <w:t xml:space="preserve">hiernaast </w:t>
      </w:r>
      <w:r w:rsidR="00EA1183">
        <w:t xml:space="preserve">te zien krijgt. </w:t>
      </w:r>
    </w:p>
    <w:p w14:paraId="4F66262D" w14:textId="77777777" w:rsidR="00DB5572" w:rsidRDefault="00DB5572" w:rsidP="00DB5572"/>
    <w:p w14:paraId="1CD376AC" w14:textId="77777777" w:rsidR="00AF3ED0" w:rsidRDefault="00AF3ED0" w:rsidP="00AF3ED0">
      <w:r>
        <w:rPr>
          <w:noProof/>
          <w:lang w:eastAsia="nl-NL"/>
        </w:rPr>
        <w:drawing>
          <wp:anchor distT="0" distB="0" distL="114300" distR="114300" simplePos="0" relativeHeight="251648000" behindDoc="0" locked="0" layoutInCell="1" allowOverlap="1" wp14:anchorId="590CD7C8" wp14:editId="5CBF0027">
            <wp:simplePos x="0" y="0"/>
            <wp:positionH relativeFrom="rightMargin">
              <wp:posOffset>-6419850</wp:posOffset>
            </wp:positionH>
            <wp:positionV relativeFrom="paragraph">
              <wp:posOffset>478790</wp:posOffset>
            </wp:positionV>
            <wp:extent cx="203200" cy="673100"/>
            <wp:effectExtent l="0" t="0" r="6350" b="0"/>
            <wp:wrapSquare wrapText="bothSides"/>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ri01.bmp"/>
                    <pic:cNvPicPr/>
                  </pic:nvPicPr>
                  <pic:blipFill rotWithShape="1">
                    <a:blip r:embed="rId10">
                      <a:extLst>
                        <a:ext uri="{28A0092B-C50C-407E-A947-70E740481C1C}">
                          <a14:useLocalDpi xmlns:a14="http://schemas.microsoft.com/office/drawing/2010/main" val="0"/>
                        </a:ext>
                      </a:extLst>
                    </a:blip>
                    <a:srcRect l="73611" t="6061" r="4167" b="2164"/>
                    <a:stretch/>
                  </pic:blipFill>
                  <pic:spPr bwMode="auto">
                    <a:xfrm>
                      <a:off x="0" y="0"/>
                      <a:ext cx="203200" cy="673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nl-NL"/>
        </w:rPr>
        <w:drawing>
          <wp:anchor distT="0" distB="0" distL="114300" distR="114300" simplePos="0" relativeHeight="251650048" behindDoc="0" locked="0" layoutInCell="1" allowOverlap="1" wp14:anchorId="2675B29C" wp14:editId="0C51C75E">
            <wp:simplePos x="0" y="0"/>
            <wp:positionH relativeFrom="column">
              <wp:posOffset>-374015</wp:posOffset>
            </wp:positionH>
            <wp:positionV relativeFrom="paragraph">
              <wp:posOffset>441960</wp:posOffset>
            </wp:positionV>
            <wp:extent cx="177800" cy="673100"/>
            <wp:effectExtent l="0" t="0" r="0" b="0"/>
            <wp:wrapSquare wrapText="bothSides"/>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ri01.bmp"/>
                    <pic:cNvPicPr/>
                  </pic:nvPicPr>
                  <pic:blipFill rotWithShape="1">
                    <a:blip r:embed="rId10">
                      <a:extLst>
                        <a:ext uri="{28A0092B-C50C-407E-A947-70E740481C1C}">
                          <a14:useLocalDpi xmlns:a14="http://schemas.microsoft.com/office/drawing/2010/main" val="0"/>
                        </a:ext>
                      </a:extLst>
                    </a:blip>
                    <a:srcRect l="5557" t="6061" r="74999" b="2164"/>
                    <a:stretch/>
                  </pic:blipFill>
                  <pic:spPr bwMode="auto">
                    <a:xfrm>
                      <a:off x="0" y="0"/>
                      <a:ext cx="177800" cy="673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Jouw lichaam bestaat voor een groot deel uit waterstof kernen (bv in H</w:t>
      </w:r>
      <w:r w:rsidRPr="00AF3ED0">
        <w:rPr>
          <w:vertAlign w:val="subscript"/>
        </w:rPr>
        <w:t>2</w:t>
      </w:r>
      <w:r>
        <w:t xml:space="preserve">O). Waterstofkernen hebben een eigenschap die we spin noemen. Het proton gedraagt zich door deze spineigenschap als een soort klein magneetje. De rood met turquoise pijltjes stellen de spin van de waterstofkernen voor in een stuk weefsel. </w:t>
      </w:r>
    </w:p>
    <w:p w14:paraId="777C74A8" w14:textId="77777777" w:rsidR="00AF3ED0" w:rsidRDefault="00AF3ED0" w:rsidP="00AF3ED0">
      <w:r>
        <w:t xml:space="preserve">De spin kan twee richtingen aannemen: parallel met het hoofdmagneetveld (spin-up met zijn </w:t>
      </w:r>
      <w:proofErr w:type="spellStart"/>
      <w:r>
        <w:t>noordpooltje</w:t>
      </w:r>
      <w:proofErr w:type="spellEnd"/>
      <w:r>
        <w:t xml:space="preserve"> omhoog) en antiparallel met het hoofdmagneetveld (spin-down met zijn </w:t>
      </w:r>
      <w:proofErr w:type="spellStart"/>
      <w:r>
        <w:t>noordpooltje</w:t>
      </w:r>
      <w:proofErr w:type="spellEnd"/>
      <w:r>
        <w:t xml:space="preserve"> omlaag).</w:t>
      </w:r>
    </w:p>
    <w:p w14:paraId="7C943881" w14:textId="77777777" w:rsidR="00AF3ED0" w:rsidRDefault="00AF3ED0" w:rsidP="00DB5572"/>
    <w:p w14:paraId="5D48A738" w14:textId="77777777" w:rsidR="00AF3ED0" w:rsidRPr="00986210" w:rsidRDefault="00AF3ED0" w:rsidP="00AF3ED0">
      <w:pPr>
        <w:pStyle w:val="Lijstalinea"/>
        <w:numPr>
          <w:ilvl w:val="0"/>
          <w:numId w:val="3"/>
        </w:numPr>
        <w:rPr>
          <w:u w:val="single"/>
        </w:rPr>
      </w:pPr>
      <w:r>
        <w:t>We beginnen bij het tabblad ‘</w:t>
      </w:r>
      <w:r w:rsidRPr="00986210">
        <w:rPr>
          <w:b/>
          <w:u w:val="single"/>
        </w:rPr>
        <w:t>Vereenvoudigd NMR</w:t>
      </w:r>
      <w:r w:rsidRPr="00986210">
        <w:rPr>
          <w:u w:val="single"/>
        </w:rPr>
        <w:t>’</w:t>
      </w:r>
    </w:p>
    <w:p w14:paraId="47440103" w14:textId="77777777" w:rsidR="00AF3ED0" w:rsidRDefault="00AF3ED0" w:rsidP="00DB5572">
      <w:pPr>
        <w:pStyle w:val="Lijstalinea"/>
        <w:numPr>
          <w:ilvl w:val="0"/>
          <w:numId w:val="3"/>
        </w:numPr>
      </w:pPr>
      <w:r>
        <w:t xml:space="preserve">Zet het hoofdmagneetveld uit door het wijzertje (rechtsonder) naar 0 (nul) Tesla te schuiven. </w:t>
      </w:r>
    </w:p>
    <w:p w14:paraId="16E798A0" w14:textId="77777777" w:rsidR="00C16C50" w:rsidRDefault="00C16C50" w:rsidP="00DB5572"/>
    <w:p w14:paraId="4DD6DF02" w14:textId="77777777" w:rsidR="00C16C50" w:rsidRDefault="00C16C50" w:rsidP="00C16C50">
      <w:pPr>
        <w:pStyle w:val="Lijstalinea"/>
        <w:numPr>
          <w:ilvl w:val="0"/>
          <w:numId w:val="2"/>
        </w:numPr>
      </w:pPr>
      <w:r>
        <w:t>Hebben de spins een voorkeursrichting als de hoofdmagneet uit staat? En als de hoofdmagneet aan staat?</w:t>
      </w:r>
    </w:p>
    <w:p w14:paraId="473621FF" w14:textId="77777777" w:rsidR="00C16C50" w:rsidRDefault="00C16C50" w:rsidP="00C16C50">
      <w:pPr>
        <w:pStyle w:val="Lijstalinea"/>
        <w:ind w:left="360"/>
      </w:pPr>
    </w:p>
    <w:p w14:paraId="02C31E6A" w14:textId="77777777" w:rsidR="00AF3ED0" w:rsidRDefault="00AF3ED0" w:rsidP="00C16C50">
      <w:pPr>
        <w:pStyle w:val="Lijstalinea"/>
        <w:ind w:left="360"/>
      </w:pPr>
    </w:p>
    <w:p w14:paraId="127275C5" w14:textId="77777777" w:rsidR="00B97E10" w:rsidRDefault="00B97E10" w:rsidP="00C16C50">
      <w:pPr>
        <w:pStyle w:val="Lijstalinea"/>
        <w:ind w:left="360"/>
      </w:pPr>
    </w:p>
    <w:p w14:paraId="4C1CAEF4" w14:textId="77777777" w:rsidR="00B97E10" w:rsidRDefault="00B97E10" w:rsidP="00C16C50">
      <w:pPr>
        <w:pStyle w:val="Lijstalinea"/>
        <w:ind w:left="360"/>
      </w:pPr>
    </w:p>
    <w:p w14:paraId="0370B3D1" w14:textId="77777777" w:rsidR="00B97E10" w:rsidRDefault="00B97E10" w:rsidP="00C16C50">
      <w:pPr>
        <w:pStyle w:val="Lijstalinea"/>
        <w:ind w:left="360"/>
      </w:pPr>
    </w:p>
    <w:p w14:paraId="15AEFEFE" w14:textId="77777777" w:rsidR="00B97E10" w:rsidRDefault="00B97E10" w:rsidP="00C16C50">
      <w:pPr>
        <w:pStyle w:val="Lijstalinea"/>
        <w:ind w:left="360"/>
      </w:pPr>
    </w:p>
    <w:p w14:paraId="7579143C" w14:textId="77777777" w:rsidR="00B97E10" w:rsidRDefault="00B97E10" w:rsidP="00C16C50">
      <w:pPr>
        <w:pStyle w:val="Lijstalinea"/>
        <w:ind w:left="360"/>
      </w:pPr>
    </w:p>
    <w:p w14:paraId="410A4A51" w14:textId="77777777" w:rsidR="00B97E10" w:rsidRDefault="00B97E10" w:rsidP="00C16C50">
      <w:pPr>
        <w:pStyle w:val="Lijstalinea"/>
        <w:ind w:left="360"/>
      </w:pPr>
    </w:p>
    <w:p w14:paraId="42D1DD77" w14:textId="77777777" w:rsidR="00AF3ED0" w:rsidRDefault="00AF3ED0" w:rsidP="00C16C50">
      <w:pPr>
        <w:pStyle w:val="Lijstalinea"/>
        <w:ind w:left="360"/>
      </w:pPr>
    </w:p>
    <w:p w14:paraId="082A087C" w14:textId="77777777" w:rsidR="00AF3ED0" w:rsidRPr="00AF3ED0" w:rsidRDefault="00C16C50" w:rsidP="00AF3ED0">
      <w:pPr>
        <w:pStyle w:val="Lijstalinea"/>
        <w:numPr>
          <w:ilvl w:val="0"/>
          <w:numId w:val="4"/>
        </w:numPr>
        <w:rPr>
          <w:b/>
          <w:u w:val="single"/>
        </w:rPr>
      </w:pPr>
      <w:r>
        <w:t xml:space="preserve">Zet nu het magneetveld op </w:t>
      </w:r>
      <w:r w:rsidRPr="00986210">
        <w:rPr>
          <w:b/>
          <w:u w:val="single"/>
        </w:rPr>
        <w:t xml:space="preserve">1,0 Tesla. </w:t>
      </w:r>
    </w:p>
    <w:p w14:paraId="4F941FE3" w14:textId="77777777" w:rsidR="00AF3ED0" w:rsidRPr="00AF3ED0" w:rsidRDefault="00AF3ED0" w:rsidP="00AF3ED0">
      <w:pPr>
        <w:rPr>
          <w:b/>
          <w:u w:val="single"/>
        </w:rPr>
      </w:pPr>
    </w:p>
    <w:p w14:paraId="00983311" w14:textId="77777777" w:rsidR="00C16C50" w:rsidRDefault="00C16C50" w:rsidP="00B97E10">
      <w:pPr>
        <w:ind w:left="360"/>
      </w:pPr>
      <w:r>
        <w:t xml:space="preserve">De spin van een waterstofkern </w:t>
      </w:r>
      <w:r w:rsidR="00AF3ED0">
        <w:t xml:space="preserve">gaat zich richten </w:t>
      </w:r>
      <w:r>
        <w:t xml:space="preserve">als de hoofdmagneet </w:t>
      </w:r>
      <w:r w:rsidR="00AF3ED0">
        <w:t xml:space="preserve">aan staat. </w:t>
      </w:r>
      <w:r>
        <w:t>Als de hoof</w:t>
      </w:r>
      <w:r w:rsidR="002B37E2">
        <w:t>d</w:t>
      </w:r>
      <w:r>
        <w:t xml:space="preserve">magneet aanstaat hebben deze </w:t>
      </w:r>
      <w:r w:rsidR="002B37E2">
        <w:t>spin</w:t>
      </w:r>
      <w:r>
        <w:t xml:space="preserve">toestanden </w:t>
      </w:r>
      <w:r w:rsidRPr="002B37E2">
        <w:rPr>
          <w:u w:val="single"/>
        </w:rPr>
        <w:t>niet</w:t>
      </w:r>
      <w:r>
        <w:t xml:space="preserve"> dezelfde energie.</w:t>
      </w:r>
      <w:r w:rsidR="002B37E2">
        <w:t xml:space="preserve"> Dit kun je zien in het energieniveauschema aan de rechterkant van de simulatie. </w:t>
      </w:r>
    </w:p>
    <w:p w14:paraId="69EBC05B" w14:textId="77777777" w:rsidR="002B37E2" w:rsidRDefault="002B37E2" w:rsidP="002B37E2">
      <w:pPr>
        <w:pStyle w:val="Lijstalinea"/>
        <w:numPr>
          <w:ilvl w:val="0"/>
          <w:numId w:val="2"/>
        </w:numPr>
      </w:pPr>
      <w:r w:rsidRPr="002B37E2">
        <w:rPr>
          <w:b/>
        </w:rPr>
        <w:t>Omcirkel</w:t>
      </w:r>
      <w:r>
        <w:rPr>
          <w:b/>
        </w:rPr>
        <w:t>:</w:t>
      </w:r>
    </w:p>
    <w:p w14:paraId="143F5135" w14:textId="77777777" w:rsidR="00986210" w:rsidRDefault="002B37E2" w:rsidP="00986210">
      <w:pPr>
        <w:pStyle w:val="Lijstalinea"/>
        <w:numPr>
          <w:ilvl w:val="1"/>
          <w:numId w:val="2"/>
        </w:numPr>
      </w:pPr>
      <w:r>
        <w:t xml:space="preserve">Waterstofkern met </w:t>
      </w:r>
      <w:r w:rsidR="00986210">
        <w:t>Spin</w:t>
      </w:r>
      <w:r>
        <w:t xml:space="preserve"> </w:t>
      </w:r>
      <w:r>
        <w:rPr>
          <w:noProof/>
          <w:lang w:eastAsia="nl-NL"/>
        </w:rPr>
        <w:drawing>
          <wp:inline distT="0" distB="0" distL="0" distR="0" wp14:anchorId="385A1992" wp14:editId="7393C742">
            <wp:extent cx="133038" cy="440690"/>
            <wp:effectExtent l="0" t="0" r="635"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ri01.bmp"/>
                    <pic:cNvPicPr/>
                  </pic:nvPicPr>
                  <pic:blipFill rotWithShape="1">
                    <a:blip r:embed="rId10">
                      <a:extLst>
                        <a:ext uri="{28A0092B-C50C-407E-A947-70E740481C1C}">
                          <a14:useLocalDpi xmlns:a14="http://schemas.microsoft.com/office/drawing/2010/main" val="0"/>
                        </a:ext>
                      </a:extLst>
                    </a:blip>
                    <a:srcRect l="73611" t="6061" r="4167" b="2164"/>
                    <a:stretch/>
                  </pic:blipFill>
                  <pic:spPr bwMode="auto">
                    <a:xfrm>
                      <a:off x="0" y="0"/>
                      <a:ext cx="142325" cy="471452"/>
                    </a:xfrm>
                    <a:prstGeom prst="rect">
                      <a:avLst/>
                    </a:prstGeom>
                    <a:ln>
                      <a:noFill/>
                    </a:ln>
                    <a:extLst>
                      <a:ext uri="{53640926-AAD7-44D8-BBD7-CCE9431645EC}">
                        <a14:shadowObscured xmlns:a14="http://schemas.microsoft.com/office/drawing/2010/main"/>
                      </a:ext>
                    </a:extLst>
                  </pic:spPr>
                </pic:pic>
              </a:graphicData>
            </a:graphic>
          </wp:inline>
        </w:drawing>
      </w:r>
      <w:r>
        <w:t xml:space="preserve">(parallel aan </w:t>
      </w:r>
      <w:r w:rsidRPr="002B37E2">
        <w:rPr>
          <w:i/>
        </w:rPr>
        <w:t>B</w:t>
      </w:r>
      <w:r w:rsidRPr="002B37E2">
        <w:rPr>
          <w:vertAlign w:val="subscript"/>
        </w:rPr>
        <w:t>MRI</w:t>
      </w:r>
      <w:r>
        <w:t xml:space="preserve">) </w:t>
      </w:r>
      <w:r w:rsidR="00986210">
        <w:t xml:space="preserve">heeft een </w:t>
      </w:r>
      <w:r w:rsidR="00986210" w:rsidRPr="002B37E2">
        <w:rPr>
          <w:i/>
        </w:rPr>
        <w:t>hogere/lagere</w:t>
      </w:r>
      <w:r w:rsidR="00986210">
        <w:t xml:space="preserve"> energie dan </w:t>
      </w:r>
      <w:r>
        <w:rPr>
          <w:noProof/>
          <w:lang w:eastAsia="nl-NL"/>
        </w:rPr>
        <w:drawing>
          <wp:inline distT="0" distB="0" distL="0" distR="0" wp14:anchorId="07502B49" wp14:editId="2999502F">
            <wp:extent cx="113389" cy="429260"/>
            <wp:effectExtent l="0" t="0" r="1270"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ri01.bmp"/>
                    <pic:cNvPicPr/>
                  </pic:nvPicPr>
                  <pic:blipFill rotWithShape="1">
                    <a:blip r:embed="rId10">
                      <a:extLst>
                        <a:ext uri="{28A0092B-C50C-407E-A947-70E740481C1C}">
                          <a14:useLocalDpi xmlns:a14="http://schemas.microsoft.com/office/drawing/2010/main" val="0"/>
                        </a:ext>
                      </a:extLst>
                    </a:blip>
                    <a:srcRect l="5557" t="6061" r="74999" b="2164"/>
                    <a:stretch/>
                  </pic:blipFill>
                  <pic:spPr bwMode="auto">
                    <a:xfrm>
                      <a:off x="0" y="0"/>
                      <a:ext cx="117794" cy="445936"/>
                    </a:xfrm>
                    <a:prstGeom prst="rect">
                      <a:avLst/>
                    </a:prstGeom>
                    <a:ln>
                      <a:noFill/>
                    </a:ln>
                    <a:extLst>
                      <a:ext uri="{53640926-AAD7-44D8-BBD7-CCE9431645EC}">
                        <a14:shadowObscured xmlns:a14="http://schemas.microsoft.com/office/drawing/2010/main"/>
                      </a:ext>
                    </a:extLst>
                  </pic:spPr>
                </pic:pic>
              </a:graphicData>
            </a:graphic>
          </wp:inline>
        </w:drawing>
      </w:r>
      <w:r>
        <w:t xml:space="preserve">(antiparallel aan </w:t>
      </w:r>
      <w:r w:rsidRPr="002B37E2">
        <w:rPr>
          <w:i/>
        </w:rPr>
        <w:t>B</w:t>
      </w:r>
      <w:r w:rsidRPr="002B37E2">
        <w:rPr>
          <w:vertAlign w:val="subscript"/>
        </w:rPr>
        <w:t>MRI</w:t>
      </w:r>
      <w:r>
        <w:t>)</w:t>
      </w:r>
    </w:p>
    <w:p w14:paraId="5C1B1DA4" w14:textId="77777777" w:rsidR="00986210" w:rsidRDefault="00986210" w:rsidP="00986210">
      <w:pPr>
        <w:pStyle w:val="Lijstalinea"/>
        <w:ind w:left="1080"/>
      </w:pPr>
    </w:p>
    <w:p w14:paraId="174D100C" w14:textId="77777777" w:rsidR="00986210" w:rsidRDefault="002B37E2" w:rsidP="00986210">
      <w:pPr>
        <w:pStyle w:val="Lijstalinea"/>
        <w:numPr>
          <w:ilvl w:val="1"/>
          <w:numId w:val="2"/>
        </w:numPr>
      </w:pPr>
      <w:r>
        <w:t xml:space="preserve">Een waterstofkern </w:t>
      </w:r>
      <w:r w:rsidR="00986210">
        <w:t xml:space="preserve">moet dus energie absorberen om van spin </w:t>
      </w:r>
      <w:r>
        <w:t>parallel</w:t>
      </w:r>
      <w:r w:rsidR="00986210">
        <w:t>/</w:t>
      </w:r>
      <w:r>
        <w:t>antiparallel</w:t>
      </w:r>
      <w:r w:rsidR="00986210">
        <w:t xml:space="preserve"> </w:t>
      </w:r>
      <w:r>
        <w:t xml:space="preserve">aan </w:t>
      </w:r>
      <w:r w:rsidRPr="002B37E2">
        <w:rPr>
          <w:i/>
        </w:rPr>
        <w:t>B</w:t>
      </w:r>
      <w:r w:rsidRPr="002B37E2">
        <w:rPr>
          <w:vertAlign w:val="subscript"/>
        </w:rPr>
        <w:t>MRI</w:t>
      </w:r>
      <w:r>
        <w:t xml:space="preserve">) </w:t>
      </w:r>
      <w:r w:rsidR="00986210">
        <w:t xml:space="preserve">naar spin </w:t>
      </w:r>
      <w:r>
        <w:t>parallel</w:t>
      </w:r>
      <w:r w:rsidR="00986210">
        <w:t>/</w:t>
      </w:r>
      <w:r>
        <w:t xml:space="preserve">antiparallel aan </w:t>
      </w:r>
      <w:r w:rsidRPr="002B37E2">
        <w:rPr>
          <w:i/>
        </w:rPr>
        <w:t>B</w:t>
      </w:r>
      <w:r w:rsidRPr="002B37E2">
        <w:rPr>
          <w:vertAlign w:val="subscript"/>
        </w:rPr>
        <w:t>MRI</w:t>
      </w:r>
      <w:r w:rsidR="00986210">
        <w:t xml:space="preserve"> veranderen. </w:t>
      </w:r>
    </w:p>
    <w:p w14:paraId="026D4C51" w14:textId="77777777" w:rsidR="00EA1183" w:rsidRDefault="00EA1183" w:rsidP="00903ABD"/>
    <w:p w14:paraId="36157C7E" w14:textId="77777777" w:rsidR="00667FD3" w:rsidRDefault="00667FD3" w:rsidP="00903ABD"/>
    <w:p w14:paraId="7155C909" w14:textId="77777777" w:rsidR="00667FD3" w:rsidRDefault="00667FD3" w:rsidP="00903ABD"/>
    <w:p w14:paraId="030E5842" w14:textId="77777777" w:rsidR="00667FD3" w:rsidRDefault="00667FD3" w:rsidP="00903ABD"/>
    <w:p w14:paraId="585C845D" w14:textId="77777777" w:rsidR="00667FD3" w:rsidRDefault="00667FD3" w:rsidP="00903ABD"/>
    <w:p w14:paraId="704EB9F4" w14:textId="77777777" w:rsidR="00667FD3" w:rsidRDefault="00667FD3" w:rsidP="00903ABD"/>
    <w:p w14:paraId="1740B224" w14:textId="77777777" w:rsidR="00667FD3" w:rsidRDefault="00667FD3" w:rsidP="00903ABD"/>
    <w:p w14:paraId="27FEC328" w14:textId="77777777" w:rsidR="00667FD3" w:rsidRDefault="00667FD3" w:rsidP="00903ABD"/>
    <w:p w14:paraId="73919238" w14:textId="77777777" w:rsidR="00667FD3" w:rsidRDefault="00667FD3" w:rsidP="00903ABD"/>
    <w:p w14:paraId="32A3737E" w14:textId="77777777" w:rsidR="00667FD3" w:rsidRDefault="00667FD3" w:rsidP="00903ABD"/>
    <w:p w14:paraId="43927A12" w14:textId="77777777" w:rsidR="00667FD3" w:rsidRDefault="00667FD3" w:rsidP="00903ABD"/>
    <w:p w14:paraId="6561E173" w14:textId="77777777" w:rsidR="00667FD3" w:rsidRDefault="00667FD3" w:rsidP="00903ABD"/>
    <w:p w14:paraId="7712DB9B" w14:textId="77777777" w:rsidR="00B97E10" w:rsidRDefault="00B97E10" w:rsidP="00903ABD"/>
    <w:p w14:paraId="297FB98E" w14:textId="77777777" w:rsidR="00EA1183" w:rsidRDefault="00544BE9" w:rsidP="00903ABD">
      <w:r>
        <w:rPr>
          <w:noProof/>
        </w:rPr>
        <w:drawing>
          <wp:anchor distT="0" distB="0" distL="114300" distR="114300" simplePos="0" relativeHeight="251660288" behindDoc="0" locked="0" layoutInCell="1" allowOverlap="1" wp14:anchorId="79A5EB8B" wp14:editId="6D4A36D8">
            <wp:simplePos x="0" y="0"/>
            <wp:positionH relativeFrom="column">
              <wp:posOffset>5321935</wp:posOffset>
            </wp:positionH>
            <wp:positionV relativeFrom="paragraph">
              <wp:posOffset>567690</wp:posOffset>
            </wp:positionV>
            <wp:extent cx="1059180" cy="632460"/>
            <wp:effectExtent l="0" t="0" r="7620" b="0"/>
            <wp:wrapSquare wrapText="bothSides"/>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28A0092B-C50C-407E-A947-70E740481C1C}">
                          <a14:useLocalDpi xmlns:a14="http://schemas.microsoft.com/office/drawing/2010/main" val="0"/>
                        </a:ext>
                      </a:extLst>
                    </a:blip>
                    <a:srcRect l="1522" t="68935" r="80092" b="17059"/>
                    <a:stretch/>
                  </pic:blipFill>
                  <pic:spPr bwMode="auto">
                    <a:xfrm>
                      <a:off x="0" y="0"/>
                      <a:ext cx="1059180" cy="6324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B37E2">
        <w:t xml:space="preserve">Waterstofkernen absorberen deze energie </w:t>
      </w:r>
      <w:r w:rsidR="00986210">
        <w:t xml:space="preserve">op een </w:t>
      </w:r>
      <w:proofErr w:type="spellStart"/>
      <w:r w:rsidR="00986210">
        <w:t>quantummanier</w:t>
      </w:r>
      <w:proofErr w:type="spellEnd"/>
      <w:r w:rsidR="00986210">
        <w:t xml:space="preserve">. Deze energie gaat geleverd worden door fotonen (radiogolven). De fotonen moeten de frequentie hebben die overeenkomt met het energieverschil tussen spin </w:t>
      </w:r>
      <w:r w:rsidR="002B37E2">
        <w:t>parallel</w:t>
      </w:r>
      <w:r w:rsidR="00986210">
        <w:t xml:space="preserve"> en spin </w:t>
      </w:r>
      <w:r w:rsidR="002B37E2">
        <w:t>antiparallel</w:t>
      </w:r>
      <w:r w:rsidR="00986210">
        <w:t xml:space="preserve">. Dit kun je zien in het energieniveauschema </w:t>
      </w:r>
      <w:r w:rsidR="005F4260">
        <w:t>bij de simulatie (</w:t>
      </w:r>
      <w:r w:rsidR="00986210">
        <w:t>rechts</w:t>
      </w:r>
      <w:r w:rsidR="005F4260">
        <w:t>)</w:t>
      </w:r>
      <w:r w:rsidR="00986210">
        <w:t xml:space="preserve">. </w:t>
      </w:r>
    </w:p>
    <w:p w14:paraId="23FE33F6" w14:textId="77777777" w:rsidR="00544BE9" w:rsidRDefault="00544BE9" w:rsidP="00903ABD"/>
    <w:p w14:paraId="6A1C20C2" w14:textId="77777777" w:rsidR="00EA1183" w:rsidRDefault="00544BE9" w:rsidP="00544BE9">
      <w:pPr>
        <w:pStyle w:val="Lijstalinea"/>
        <w:numPr>
          <w:ilvl w:val="0"/>
          <w:numId w:val="4"/>
        </w:numPr>
      </w:pPr>
      <w:r>
        <w:t xml:space="preserve">Zet </w:t>
      </w:r>
      <w:r w:rsidR="005F4260">
        <w:t>de</w:t>
      </w:r>
      <w:r>
        <w:t xml:space="preserve"> radiogolfbron</w:t>
      </w:r>
      <w:r w:rsidR="005F4260">
        <w:t xml:space="preserve"> aan door het </w:t>
      </w:r>
      <w:r w:rsidR="005F4260" w:rsidRPr="005F4260">
        <w:rPr>
          <w:b/>
        </w:rPr>
        <w:t>Vermogen</w:t>
      </w:r>
      <w:r w:rsidR="005F4260">
        <w:t xml:space="preserve"> linksonder </w:t>
      </w:r>
      <w:r>
        <w:t xml:space="preserve">op ongeveer 7% </w:t>
      </w:r>
      <w:r w:rsidR="005F4260">
        <w:t>te zetten.</w:t>
      </w:r>
    </w:p>
    <w:p w14:paraId="54219BC0" w14:textId="77777777" w:rsidR="00544BE9" w:rsidRDefault="00544BE9" w:rsidP="00544BE9">
      <w:pPr>
        <w:pStyle w:val="Lijstalinea"/>
        <w:numPr>
          <w:ilvl w:val="0"/>
          <w:numId w:val="4"/>
        </w:numPr>
      </w:pPr>
      <w:r>
        <w:rPr>
          <w:noProof/>
        </w:rPr>
        <w:drawing>
          <wp:anchor distT="0" distB="0" distL="114300" distR="114300" simplePos="0" relativeHeight="251658240" behindDoc="0" locked="0" layoutInCell="1" allowOverlap="1" wp14:anchorId="5326E657" wp14:editId="165F8AC6">
            <wp:simplePos x="0" y="0"/>
            <wp:positionH relativeFrom="column">
              <wp:posOffset>1824355</wp:posOffset>
            </wp:positionH>
            <wp:positionV relativeFrom="paragraph">
              <wp:posOffset>41275</wp:posOffset>
            </wp:positionV>
            <wp:extent cx="1074420" cy="434340"/>
            <wp:effectExtent l="0" t="0" r="0" b="3810"/>
            <wp:wrapSquare wrapText="bothSides"/>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28A0092B-C50C-407E-A947-70E740481C1C}">
                          <a14:useLocalDpi xmlns:a14="http://schemas.microsoft.com/office/drawing/2010/main" val="0"/>
                        </a:ext>
                      </a:extLst>
                    </a:blip>
                    <a:srcRect l="21627" t="70201" r="59723" b="20180"/>
                    <a:stretch/>
                  </pic:blipFill>
                  <pic:spPr bwMode="auto">
                    <a:xfrm>
                      <a:off x="0" y="0"/>
                      <a:ext cx="1074420" cy="4343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Zet de bron op ‘Fotonen’</w:t>
      </w:r>
    </w:p>
    <w:p w14:paraId="2860F675" w14:textId="77777777" w:rsidR="00544BE9" w:rsidRDefault="00544BE9" w:rsidP="00544BE9">
      <w:pPr>
        <w:pStyle w:val="Lijstalinea"/>
        <w:ind w:left="360"/>
      </w:pPr>
    </w:p>
    <w:p w14:paraId="2ADBBAF3" w14:textId="77777777" w:rsidR="00544BE9" w:rsidRDefault="00544BE9" w:rsidP="00544BE9">
      <w:pPr>
        <w:pStyle w:val="Lijstalinea"/>
        <w:ind w:left="360"/>
      </w:pPr>
    </w:p>
    <w:p w14:paraId="4A9FCAF4" w14:textId="77777777" w:rsidR="00544BE9" w:rsidRDefault="00544BE9" w:rsidP="00544BE9">
      <w:r>
        <w:rPr>
          <w:noProof/>
        </w:rPr>
        <w:drawing>
          <wp:anchor distT="0" distB="0" distL="114300" distR="114300" simplePos="0" relativeHeight="251657216" behindDoc="0" locked="0" layoutInCell="1" allowOverlap="1" wp14:anchorId="6A5B885F" wp14:editId="548B986D">
            <wp:simplePos x="0" y="0"/>
            <wp:positionH relativeFrom="column">
              <wp:posOffset>4933315</wp:posOffset>
            </wp:positionH>
            <wp:positionV relativeFrom="paragraph">
              <wp:posOffset>57785</wp:posOffset>
            </wp:positionV>
            <wp:extent cx="1432560" cy="802005"/>
            <wp:effectExtent l="0" t="0" r="0" b="0"/>
            <wp:wrapSquare wrapText="bothSides"/>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extLst>
                        <a:ext uri="{28A0092B-C50C-407E-A947-70E740481C1C}">
                          <a14:useLocalDpi xmlns:a14="http://schemas.microsoft.com/office/drawing/2010/main" val="0"/>
                        </a:ext>
                      </a:extLst>
                    </a:blip>
                    <a:srcRect l="45263" t="74366" r="35297" b="11657"/>
                    <a:stretch/>
                  </pic:blipFill>
                  <pic:spPr bwMode="auto">
                    <a:xfrm>
                      <a:off x="0" y="0"/>
                      <a:ext cx="1432560" cy="8020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F39C1D6" w14:textId="77777777" w:rsidR="00667FD3" w:rsidRDefault="005F4260" w:rsidP="00667FD3">
      <w:pPr>
        <w:pStyle w:val="Lijstalinea"/>
        <w:numPr>
          <w:ilvl w:val="0"/>
          <w:numId w:val="2"/>
        </w:numPr>
      </w:pPr>
      <w:r>
        <w:t>Rechtsonder is de ‘</w:t>
      </w:r>
      <w:r w:rsidRPr="005F4260">
        <w:rPr>
          <w:b/>
        </w:rPr>
        <w:t>Frequentie</w:t>
      </w:r>
      <w:r>
        <w:t>’ van de radiogolven te variëren.</w:t>
      </w:r>
      <w:r w:rsidR="00667FD3">
        <w:t xml:space="preserve"> </w:t>
      </w:r>
      <w:r>
        <w:t xml:space="preserve">Zoek </w:t>
      </w:r>
      <w:r w:rsidR="002B37E2">
        <w:t xml:space="preserve">m.b.v. het </w:t>
      </w:r>
      <w:proofErr w:type="spellStart"/>
      <w:r w:rsidR="002B37E2">
        <w:t>energienniveauschema</w:t>
      </w:r>
      <w:proofErr w:type="spellEnd"/>
      <w:r w:rsidR="002B37E2">
        <w:t xml:space="preserve"> van de waterstofkernen </w:t>
      </w:r>
      <w:r w:rsidR="00544BE9">
        <w:t xml:space="preserve">de frequentie waarbij de </w:t>
      </w:r>
      <w:r>
        <w:t>spin van de waterstofkernen</w:t>
      </w:r>
      <w:r w:rsidR="00544BE9">
        <w:t xml:space="preserve"> van </w:t>
      </w:r>
      <w:r>
        <w:t>parallel</w:t>
      </w:r>
      <w:r w:rsidR="00544BE9">
        <w:t xml:space="preserve"> naar </w:t>
      </w:r>
      <w:r>
        <w:t xml:space="preserve">antiparallel aan </w:t>
      </w:r>
      <w:r w:rsidRPr="00667FD3">
        <w:rPr>
          <w:i/>
        </w:rPr>
        <w:t>B</w:t>
      </w:r>
      <w:r w:rsidRPr="00667FD3">
        <w:rPr>
          <w:vertAlign w:val="subscript"/>
        </w:rPr>
        <w:t>MRI</w:t>
      </w:r>
      <w:r w:rsidRPr="005F4260">
        <w:t xml:space="preserve"> </w:t>
      </w:r>
      <w:r>
        <w:t>veranderen.</w:t>
      </w:r>
    </w:p>
    <w:p w14:paraId="15CE2EB9" w14:textId="77777777" w:rsidR="00667FD3" w:rsidRDefault="00667FD3" w:rsidP="00667FD3">
      <w:pPr>
        <w:pStyle w:val="Lijstalinea"/>
        <w:ind w:left="360"/>
      </w:pPr>
    </w:p>
    <w:p w14:paraId="21E32BFA" w14:textId="77777777" w:rsidR="00667FD3" w:rsidRDefault="00667FD3" w:rsidP="00667FD3">
      <w:pPr>
        <w:pStyle w:val="Lijstalinea"/>
        <w:numPr>
          <w:ilvl w:val="0"/>
          <w:numId w:val="2"/>
        </w:numPr>
      </w:pPr>
      <w:r w:rsidRPr="00667FD3">
        <w:rPr>
          <w:b/>
          <w:u w:val="single"/>
        </w:rPr>
        <w:t>Voorspel</w:t>
      </w:r>
      <w:r>
        <w:t xml:space="preserve"> of er </w:t>
      </w:r>
      <w:r w:rsidRPr="00667FD3">
        <w:t xml:space="preserve">een brede range aan frequenties </w:t>
      </w:r>
      <w:r>
        <w:t xml:space="preserve">is </w:t>
      </w:r>
      <w:r w:rsidRPr="00667FD3">
        <w:t>die tot de uitzending van een foton leiden</w:t>
      </w:r>
      <w:r>
        <w:t xml:space="preserve"> (dus zijn er veel frequenties waarbij dit gebeurt, weinig, of slechts één)</w:t>
      </w:r>
      <w:r w:rsidRPr="00667FD3">
        <w:t>?</w:t>
      </w:r>
      <w:r>
        <w:t xml:space="preserve"> Leg jouw voorspelling hieronder uit en het energieniveauschema in jouw uitleg.  </w:t>
      </w:r>
    </w:p>
    <w:p w14:paraId="231AD536" w14:textId="77777777" w:rsidR="00667FD3" w:rsidRDefault="00667FD3" w:rsidP="00667FD3">
      <w:pPr>
        <w:pStyle w:val="Lijstalinea"/>
      </w:pPr>
    </w:p>
    <w:p w14:paraId="577245B8" w14:textId="77777777" w:rsidR="00667FD3" w:rsidRDefault="00667FD3" w:rsidP="00667FD3">
      <w:pPr>
        <w:pStyle w:val="Lijstalinea"/>
      </w:pPr>
    </w:p>
    <w:p w14:paraId="55E97A29" w14:textId="77777777" w:rsidR="00667FD3" w:rsidRDefault="00667FD3" w:rsidP="00667FD3">
      <w:pPr>
        <w:pStyle w:val="Lijstalinea"/>
      </w:pPr>
    </w:p>
    <w:p w14:paraId="79005A52" w14:textId="77777777" w:rsidR="00667FD3" w:rsidRDefault="00667FD3" w:rsidP="00667FD3">
      <w:pPr>
        <w:pStyle w:val="Lijstalinea"/>
      </w:pPr>
    </w:p>
    <w:p w14:paraId="1D95FD6B" w14:textId="77777777" w:rsidR="00667FD3" w:rsidRDefault="00667FD3" w:rsidP="00667FD3">
      <w:pPr>
        <w:pStyle w:val="Lijstalinea"/>
      </w:pPr>
    </w:p>
    <w:p w14:paraId="1E27AEA4" w14:textId="77777777" w:rsidR="00667FD3" w:rsidRDefault="00667FD3" w:rsidP="00667FD3">
      <w:pPr>
        <w:pStyle w:val="Lijstalinea"/>
      </w:pPr>
    </w:p>
    <w:p w14:paraId="736388F7" w14:textId="77777777" w:rsidR="00667FD3" w:rsidRDefault="00667FD3" w:rsidP="00667FD3">
      <w:pPr>
        <w:pStyle w:val="Lijstalinea"/>
        <w:numPr>
          <w:ilvl w:val="0"/>
          <w:numId w:val="2"/>
        </w:numPr>
      </w:pPr>
      <w:r>
        <w:t>Controleer jouw voorspelling met de simulatie.</w:t>
      </w:r>
    </w:p>
    <w:p w14:paraId="4C8A5F32" w14:textId="77777777" w:rsidR="00667FD3" w:rsidRDefault="00667FD3" w:rsidP="00667FD3">
      <w:pPr>
        <w:pStyle w:val="Lijstalinea"/>
        <w:ind w:left="360"/>
      </w:pPr>
    </w:p>
    <w:p w14:paraId="7372D78E" w14:textId="77777777" w:rsidR="000E64CA" w:rsidRDefault="000E64CA" w:rsidP="00544BE9">
      <w:r>
        <w:t>H</w:t>
      </w:r>
      <w:r w:rsidR="00544BE9">
        <w:t>et energieverschil tussen de waterstofkernen die parallel aan B</w:t>
      </w:r>
      <w:r w:rsidR="00544BE9" w:rsidRPr="00544BE9">
        <w:rPr>
          <w:vertAlign w:val="subscript"/>
        </w:rPr>
        <w:t>MRI</w:t>
      </w:r>
      <w:r w:rsidR="00544BE9">
        <w:t xml:space="preserve"> en de waterstofkernen die antiparallel aan B</w:t>
      </w:r>
      <w:r w:rsidR="00544BE9" w:rsidRPr="00544BE9">
        <w:rPr>
          <w:vertAlign w:val="subscript"/>
        </w:rPr>
        <w:t>MRI</w:t>
      </w:r>
      <w:r w:rsidR="00544BE9">
        <w:t xml:space="preserve"> staan</w:t>
      </w:r>
      <w:r>
        <w:t xml:space="preserve"> is niet constant, maar hangt af van de grootte van het hoofdmagneetveld B</w:t>
      </w:r>
      <w:r w:rsidRPr="000E64CA">
        <w:rPr>
          <w:vertAlign w:val="subscript"/>
        </w:rPr>
        <w:t>MRI</w:t>
      </w:r>
      <w:r>
        <w:t>: hoe groter B</w:t>
      </w:r>
      <w:r w:rsidRPr="000E64CA">
        <w:rPr>
          <w:vertAlign w:val="subscript"/>
        </w:rPr>
        <w:t>MRI</w:t>
      </w:r>
      <w:r>
        <w:t xml:space="preserve"> hoe groter het energieverschil.</w:t>
      </w:r>
      <w:r w:rsidR="00A708A4">
        <w:t xml:space="preserve"> Dit is te zien in de 3 energieniveauschema’s hieronder voor 3 waarden van het hoofdmagneetveld </w:t>
      </w:r>
      <w:r w:rsidR="00A708A4" w:rsidRPr="00A708A4">
        <w:rPr>
          <w:i/>
        </w:rPr>
        <w:t>B</w:t>
      </w:r>
      <w:r w:rsidR="00A708A4" w:rsidRPr="00A708A4">
        <w:rPr>
          <w:vertAlign w:val="subscript"/>
        </w:rPr>
        <w:t>MRI</w:t>
      </w:r>
      <w:r w:rsidR="00A708A4">
        <w:t xml:space="preserve"> (0 T, 2,5 T en 5,0 T)</w:t>
      </w:r>
    </w:p>
    <w:p w14:paraId="17C44CFD" w14:textId="77777777" w:rsidR="000E64CA" w:rsidRDefault="000E64CA" w:rsidP="00544BE9"/>
    <w:p w14:paraId="60CA36B0" w14:textId="77777777" w:rsidR="00191D7B" w:rsidRDefault="00191D7B" w:rsidP="00544BE9"/>
    <w:p w14:paraId="48A0E14B" w14:textId="77777777" w:rsidR="000E64CA" w:rsidRDefault="000E64CA" w:rsidP="00544BE9">
      <w:r>
        <w:rPr>
          <w:noProof/>
        </w:rPr>
        <w:drawing>
          <wp:inline distT="0" distB="0" distL="0" distR="0" wp14:anchorId="0A63675E" wp14:editId="2281257E">
            <wp:extent cx="5678905" cy="1837677"/>
            <wp:effectExtent l="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691348" cy="1841703"/>
                    </a:xfrm>
                    <a:prstGeom prst="rect">
                      <a:avLst/>
                    </a:prstGeom>
                  </pic:spPr>
                </pic:pic>
              </a:graphicData>
            </a:graphic>
          </wp:inline>
        </w:drawing>
      </w:r>
    </w:p>
    <w:p w14:paraId="5EEFCE8A" w14:textId="77777777" w:rsidR="000E64CA" w:rsidRDefault="00544BE9" w:rsidP="00544BE9">
      <w:r>
        <w:t xml:space="preserve"> </w:t>
      </w:r>
    </w:p>
    <w:p w14:paraId="30D36B3C" w14:textId="77777777" w:rsidR="00191D7B" w:rsidRDefault="00191D7B" w:rsidP="00544BE9"/>
    <w:p w14:paraId="39C5B43D" w14:textId="77777777" w:rsidR="00A708A4" w:rsidRDefault="000E64CA" w:rsidP="00544BE9">
      <w:r>
        <w:t xml:space="preserve">In formulevorm </w:t>
      </w:r>
      <w:r w:rsidR="00544BE9">
        <w:t>geldt</w:t>
      </w:r>
      <w:r>
        <w:t xml:space="preserve"> voor het energieverschil </w:t>
      </w:r>
      <w:r w:rsidRPr="00191D7B">
        <w:rPr>
          <w:i/>
        </w:rPr>
        <w:t>∆E</w:t>
      </w:r>
      <w:r w:rsidR="00191D7B">
        <w:rPr>
          <w:i/>
        </w:rPr>
        <w:t xml:space="preserve"> </w:t>
      </w:r>
      <w:r w:rsidR="00191D7B" w:rsidRPr="00191D7B">
        <w:t>in Joule (J)</w:t>
      </w:r>
      <w:r>
        <w:t xml:space="preserve">:    </w:t>
      </w:r>
      <w:r w:rsidR="00A708A4" w:rsidRPr="00A708A4">
        <w:rPr>
          <w:position w:val="-16"/>
        </w:rPr>
        <w:object w:dxaOrig="1640" w:dyaOrig="420" w14:anchorId="4F8809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21pt" o:ole="">
            <v:imagedata r:id="rId13" o:title=""/>
          </v:shape>
          <o:OLEObject Type="Embed" ProgID="Equation.DSMT4" ShapeID="_x0000_i1025" DrawAspect="Content" ObjectID="_1650964947" r:id="rId14"/>
        </w:object>
      </w:r>
      <w:r>
        <w:t xml:space="preserve">   </w:t>
      </w:r>
    </w:p>
    <w:p w14:paraId="70A06106" w14:textId="77777777" w:rsidR="00544BE9" w:rsidRDefault="00544BE9" w:rsidP="00544BE9">
      <w:r>
        <w:t>Hierin is:</w:t>
      </w:r>
    </w:p>
    <w:p w14:paraId="53B70D5A" w14:textId="77777777" w:rsidR="00A708A4" w:rsidRPr="00A708A4" w:rsidRDefault="00A708A4" w:rsidP="00A708A4">
      <w:pPr>
        <w:pStyle w:val="Lijstalinea"/>
        <w:numPr>
          <w:ilvl w:val="0"/>
          <w:numId w:val="5"/>
        </w:numPr>
      </w:pPr>
      <w:r>
        <w:sym w:font="Symbol" w:char="F020"/>
      </w:r>
      <w:r>
        <w:sym w:font="Symbol" w:char="F067"/>
      </w:r>
      <w:r>
        <w:t xml:space="preserve"> is </w:t>
      </w:r>
      <w:proofErr w:type="spellStart"/>
      <w:r>
        <w:t>is</w:t>
      </w:r>
      <w:proofErr w:type="spellEnd"/>
      <w:r>
        <w:t xml:space="preserve"> een constante die voor waterstof gelijk is aan 42,57 ∙ MHz/T</w:t>
      </w:r>
    </w:p>
    <w:p w14:paraId="30881E5F" w14:textId="77777777" w:rsidR="000E64CA" w:rsidRDefault="000E64CA" w:rsidP="000E64CA">
      <w:pPr>
        <w:pStyle w:val="Lijstalinea"/>
        <w:numPr>
          <w:ilvl w:val="0"/>
          <w:numId w:val="5"/>
        </w:numPr>
      </w:pPr>
      <w:r w:rsidRPr="000E64CA">
        <w:rPr>
          <w:i/>
        </w:rPr>
        <w:t>h</w:t>
      </w:r>
      <w:r>
        <w:t xml:space="preserve"> is de constante van Planck in </w:t>
      </w:r>
      <w:proofErr w:type="spellStart"/>
      <w:r>
        <w:t>J</w:t>
      </w:r>
      <w:r w:rsidR="00191D7B">
        <w:t>∙</w:t>
      </w:r>
      <w:r>
        <w:t>s</w:t>
      </w:r>
      <w:proofErr w:type="spellEnd"/>
      <w:r>
        <w:t>;</w:t>
      </w:r>
    </w:p>
    <w:p w14:paraId="7101F2D5" w14:textId="77777777" w:rsidR="000E64CA" w:rsidRDefault="000E64CA" w:rsidP="000E64CA">
      <w:pPr>
        <w:pStyle w:val="Lijstalinea"/>
        <w:numPr>
          <w:ilvl w:val="0"/>
          <w:numId w:val="5"/>
        </w:numPr>
      </w:pPr>
      <w:r>
        <w:t>B</w:t>
      </w:r>
      <w:r w:rsidRPr="000E64CA">
        <w:rPr>
          <w:vertAlign w:val="subscript"/>
        </w:rPr>
        <w:t>MRI</w:t>
      </w:r>
      <w:r>
        <w:t xml:space="preserve"> de sterkte van het </w:t>
      </w:r>
      <w:proofErr w:type="spellStart"/>
      <w:r>
        <w:t>hoofdmagnetisch</w:t>
      </w:r>
      <w:proofErr w:type="spellEnd"/>
      <w:r>
        <w:t xml:space="preserve"> veld in Tesla (T)</w:t>
      </w:r>
    </w:p>
    <w:p w14:paraId="72CDCACA" w14:textId="77777777" w:rsidR="00EA1183" w:rsidRDefault="00EA1183" w:rsidP="00903ABD"/>
    <w:p w14:paraId="5BE9997F" w14:textId="77777777" w:rsidR="000E64CA" w:rsidRDefault="000E64CA" w:rsidP="000E64CA">
      <w:pPr>
        <w:pStyle w:val="Lijstalinea"/>
        <w:numPr>
          <w:ilvl w:val="0"/>
          <w:numId w:val="2"/>
        </w:numPr>
      </w:pPr>
      <w:r w:rsidRPr="000E64CA">
        <w:t xml:space="preserve">Bereken de frequentie die </w:t>
      </w:r>
      <w:r>
        <w:t xml:space="preserve">radiofotonen </w:t>
      </w:r>
      <w:r w:rsidRPr="000E64CA">
        <w:t>moet</w:t>
      </w:r>
      <w:r>
        <w:t>en</w:t>
      </w:r>
      <w:r w:rsidRPr="000E64CA">
        <w:t xml:space="preserve"> hebben bij een magnetisch veld van </w:t>
      </w:r>
      <w:r>
        <w:t>1</w:t>
      </w:r>
      <w:r w:rsidRPr="000E64CA">
        <w:t>,0 T</w:t>
      </w:r>
      <w:r w:rsidR="00A708A4">
        <w:t xml:space="preserve">. </w:t>
      </w:r>
      <w:r>
        <w:t xml:space="preserve">Heb je </w:t>
      </w:r>
      <w:r w:rsidR="00A708A4">
        <w:t xml:space="preserve">deze frequentie </w:t>
      </w:r>
      <w:r>
        <w:t>ook in de simulatie gevonden?</w:t>
      </w:r>
    </w:p>
    <w:p w14:paraId="2BB28F8E" w14:textId="77777777" w:rsidR="000E64CA" w:rsidRDefault="000E64CA" w:rsidP="00903ABD"/>
    <w:p w14:paraId="7C39FC12" w14:textId="77777777" w:rsidR="00667FD3" w:rsidRDefault="00667FD3" w:rsidP="00903ABD"/>
    <w:p w14:paraId="5788354D" w14:textId="77777777" w:rsidR="00667FD3" w:rsidRDefault="00667FD3" w:rsidP="00903ABD"/>
    <w:p w14:paraId="1F71A111" w14:textId="77777777" w:rsidR="00191D7B" w:rsidRDefault="00191D7B" w:rsidP="00903ABD"/>
    <w:p w14:paraId="653CD7B3" w14:textId="77777777" w:rsidR="00191D7B" w:rsidRDefault="00191D7B" w:rsidP="00903ABD"/>
    <w:p w14:paraId="6A2BD5A7" w14:textId="77777777" w:rsidR="00191D7B" w:rsidRDefault="00191D7B" w:rsidP="00903ABD"/>
    <w:p w14:paraId="2EB04987" w14:textId="77777777" w:rsidR="00191D7B" w:rsidRDefault="00191D7B" w:rsidP="00903ABD"/>
    <w:p w14:paraId="3C017C10" w14:textId="77777777" w:rsidR="000E64CA" w:rsidRDefault="000E64CA" w:rsidP="00903ABD"/>
    <w:p w14:paraId="2001383F" w14:textId="77777777" w:rsidR="004F2C6D" w:rsidRDefault="00A708A4" w:rsidP="00903ABD">
      <w:r>
        <w:t xml:space="preserve">De energie van een proton met spintoestand parallel aan </w:t>
      </w:r>
      <w:r w:rsidRPr="00A708A4">
        <w:rPr>
          <w:i/>
        </w:rPr>
        <w:t>B</w:t>
      </w:r>
      <w:r w:rsidRPr="00A708A4">
        <w:rPr>
          <w:vertAlign w:val="subscript"/>
        </w:rPr>
        <w:t>MRI</w:t>
      </w:r>
      <w:r>
        <w:t xml:space="preserve"> is lager dan antiparallel. Je kunt ook zeggen dat de </w:t>
      </w:r>
      <w:proofErr w:type="spellStart"/>
      <w:r>
        <w:t>antiparallelle</w:t>
      </w:r>
      <w:proofErr w:type="spellEnd"/>
      <w:r>
        <w:t xml:space="preserve"> toestand instabiel is en de parallelle toestand stabiel. Dus zodra een waterstofkern een radiofoton geabsorbeerd heeft en van spintoestand geflipt is zal na korte tijd </w:t>
      </w:r>
      <w:r w:rsidR="004F2C6D">
        <w:t xml:space="preserve">het proton weer terugvallen naar de spin parallel-toestand. </w:t>
      </w:r>
    </w:p>
    <w:p w14:paraId="69D798D5" w14:textId="77777777" w:rsidR="00A708A4" w:rsidRDefault="004F2C6D" w:rsidP="004F2C6D">
      <w:pPr>
        <w:pStyle w:val="Lijstalinea"/>
        <w:numPr>
          <w:ilvl w:val="0"/>
          <w:numId w:val="2"/>
        </w:numPr>
      </w:pPr>
      <w:r>
        <w:t xml:space="preserve">Hoe zie je in de simulatie dat de protonspins terugvallen van antiparallel naar parallel aan </w:t>
      </w:r>
      <w:r w:rsidRPr="00A708A4">
        <w:rPr>
          <w:i/>
        </w:rPr>
        <w:t>B</w:t>
      </w:r>
      <w:r w:rsidRPr="00A708A4">
        <w:rPr>
          <w:vertAlign w:val="subscript"/>
        </w:rPr>
        <w:t>MRI</w:t>
      </w:r>
      <w:r w:rsidRPr="004F2C6D">
        <w:t>?</w:t>
      </w:r>
    </w:p>
    <w:p w14:paraId="0F0F1C51" w14:textId="77777777" w:rsidR="004F2C6D" w:rsidRDefault="004F2C6D" w:rsidP="00903ABD"/>
    <w:p w14:paraId="51BE0958" w14:textId="77777777" w:rsidR="00E22664" w:rsidRDefault="00E22664" w:rsidP="00903ABD"/>
    <w:p w14:paraId="02795E79" w14:textId="77777777" w:rsidR="00667FD3" w:rsidRDefault="00667FD3" w:rsidP="00903ABD"/>
    <w:p w14:paraId="0529F1D9" w14:textId="77777777" w:rsidR="00E22664" w:rsidRDefault="00E22664" w:rsidP="00903ABD"/>
    <w:p w14:paraId="352FB38E" w14:textId="77777777" w:rsidR="00D82EC0" w:rsidRDefault="00D82EC0" w:rsidP="00903ABD"/>
    <w:p w14:paraId="02080F05" w14:textId="77777777" w:rsidR="004F2C6D" w:rsidRDefault="00E22664" w:rsidP="00903ABD">
      <w:r>
        <w:rPr>
          <w:noProof/>
        </w:rPr>
        <mc:AlternateContent>
          <mc:Choice Requires="wpg">
            <w:drawing>
              <wp:anchor distT="0" distB="0" distL="114300" distR="114300" simplePos="0" relativeHeight="251691008" behindDoc="0" locked="0" layoutInCell="1" allowOverlap="1" wp14:anchorId="30F17096" wp14:editId="3978F9C4">
                <wp:simplePos x="0" y="0"/>
                <wp:positionH relativeFrom="margin">
                  <wp:align>left</wp:align>
                </wp:positionH>
                <wp:positionV relativeFrom="paragraph">
                  <wp:posOffset>158750</wp:posOffset>
                </wp:positionV>
                <wp:extent cx="5756910" cy="2754630"/>
                <wp:effectExtent l="0" t="0" r="0" b="7620"/>
                <wp:wrapTopAndBottom/>
                <wp:docPr id="37" name="Groep 37"/>
                <wp:cNvGraphicFramePr/>
                <a:graphic xmlns:a="http://schemas.openxmlformats.org/drawingml/2006/main">
                  <a:graphicData uri="http://schemas.microsoft.com/office/word/2010/wordprocessingGroup">
                    <wpg:wgp>
                      <wpg:cNvGrpSpPr/>
                      <wpg:grpSpPr>
                        <a:xfrm>
                          <a:off x="0" y="0"/>
                          <a:ext cx="5756910" cy="2754630"/>
                          <a:chOff x="0" y="0"/>
                          <a:chExt cx="5756910" cy="2754630"/>
                        </a:xfrm>
                      </wpg:grpSpPr>
                      <wpg:grpSp>
                        <wpg:cNvPr id="36" name="Groep 36"/>
                        <wpg:cNvGrpSpPr/>
                        <wpg:grpSpPr>
                          <a:xfrm>
                            <a:off x="0" y="0"/>
                            <a:ext cx="5756910" cy="2754630"/>
                            <a:chOff x="0" y="0"/>
                            <a:chExt cx="5756910" cy="2754630"/>
                          </a:xfrm>
                        </wpg:grpSpPr>
                        <wpg:grpSp>
                          <wpg:cNvPr id="35" name="Groep 35"/>
                          <wpg:cNvGrpSpPr/>
                          <wpg:grpSpPr>
                            <a:xfrm>
                              <a:off x="0" y="0"/>
                              <a:ext cx="5756910" cy="2754630"/>
                              <a:chOff x="0" y="0"/>
                              <a:chExt cx="5756910" cy="2754630"/>
                            </a:xfrm>
                          </wpg:grpSpPr>
                          <wpg:grpSp>
                            <wpg:cNvPr id="34" name="Groep 34"/>
                            <wpg:cNvGrpSpPr/>
                            <wpg:grpSpPr>
                              <a:xfrm>
                                <a:off x="0" y="0"/>
                                <a:ext cx="5756910" cy="2754630"/>
                                <a:chOff x="0" y="0"/>
                                <a:chExt cx="5756910" cy="2754630"/>
                              </a:xfrm>
                            </wpg:grpSpPr>
                            <wpg:grpSp>
                              <wpg:cNvPr id="33" name="Groep 33"/>
                              <wpg:cNvGrpSpPr/>
                              <wpg:grpSpPr>
                                <a:xfrm>
                                  <a:off x="0" y="0"/>
                                  <a:ext cx="5756910" cy="2754630"/>
                                  <a:chOff x="0" y="0"/>
                                  <a:chExt cx="5756910" cy="2754630"/>
                                </a:xfrm>
                              </wpg:grpSpPr>
                              <wpg:grpSp>
                                <wpg:cNvPr id="32" name="Groep 32"/>
                                <wpg:cNvGrpSpPr/>
                                <wpg:grpSpPr>
                                  <a:xfrm>
                                    <a:off x="0" y="0"/>
                                    <a:ext cx="5756910" cy="2754630"/>
                                    <a:chOff x="0" y="0"/>
                                    <a:chExt cx="5756910" cy="2754630"/>
                                  </a:xfrm>
                                </wpg:grpSpPr>
                                <wpg:grpSp>
                                  <wpg:cNvPr id="31" name="Groep 31"/>
                                  <wpg:cNvGrpSpPr/>
                                  <wpg:grpSpPr>
                                    <a:xfrm>
                                      <a:off x="0" y="0"/>
                                      <a:ext cx="5756910" cy="2754630"/>
                                      <a:chOff x="0" y="0"/>
                                      <a:chExt cx="5756910" cy="2754630"/>
                                    </a:xfrm>
                                  </wpg:grpSpPr>
                                  <wpg:grpSp>
                                    <wpg:cNvPr id="28" name="Groep 28"/>
                                    <wpg:cNvGrpSpPr/>
                                    <wpg:grpSpPr>
                                      <a:xfrm>
                                        <a:off x="0" y="0"/>
                                        <a:ext cx="5756910" cy="2754630"/>
                                        <a:chOff x="0" y="0"/>
                                        <a:chExt cx="5756910" cy="2754630"/>
                                      </a:xfrm>
                                    </wpg:grpSpPr>
                                    <wpg:grpSp>
                                      <wpg:cNvPr id="18" name="Groep 18"/>
                                      <wpg:cNvGrpSpPr/>
                                      <wpg:grpSpPr>
                                        <a:xfrm>
                                          <a:off x="0" y="0"/>
                                          <a:ext cx="5756910" cy="2754630"/>
                                          <a:chOff x="0" y="0"/>
                                          <a:chExt cx="5756910" cy="2754630"/>
                                        </a:xfrm>
                                      </wpg:grpSpPr>
                                      <pic:pic xmlns:pic="http://schemas.openxmlformats.org/drawingml/2006/picture">
                                        <pic:nvPicPr>
                                          <pic:cNvPr id="15" name="Afbeelding 15"/>
                                          <pic:cNvPicPr>
                                            <a:picLocks noChangeAspect="1"/>
                                          </pic:cNvPicPr>
                                        </pic:nvPicPr>
                                        <pic:blipFill rotWithShape="1">
                                          <a:blip r:embed="rId15">
                                            <a:extLst>
                                              <a:ext uri="{28A0092B-C50C-407E-A947-70E740481C1C}">
                                                <a14:useLocalDpi xmlns:a14="http://schemas.microsoft.com/office/drawing/2010/main" val="0"/>
                                              </a:ext>
                                            </a:extLst>
                                          </a:blip>
                                          <a:srcRect l="19048" t="31256" r="2182" b="27118"/>
                                          <a:stretch/>
                                        </pic:blipFill>
                                        <pic:spPr bwMode="auto">
                                          <a:xfrm>
                                            <a:off x="0" y="0"/>
                                            <a:ext cx="5756910" cy="2754630"/>
                                          </a:xfrm>
                                          <a:prstGeom prst="rect">
                                            <a:avLst/>
                                          </a:prstGeom>
                                          <a:ln>
                                            <a:noFill/>
                                          </a:ln>
                                          <a:extLst>
                                            <a:ext uri="{53640926-AAD7-44D8-BBD7-CCE9431645EC}">
                                              <a14:shadowObscured xmlns:a14="http://schemas.microsoft.com/office/drawing/2010/main"/>
                                            </a:ext>
                                          </a:extLst>
                                        </pic:spPr>
                                      </pic:pic>
                                      <wps:wsp>
                                        <wps:cNvPr id="217" name="Tekstvak 2"/>
                                        <wps:cNvSpPr txBox="1">
                                          <a:spLocks noChangeArrowheads="1"/>
                                        </wps:cNvSpPr>
                                        <wps:spPr bwMode="auto">
                                          <a:xfrm>
                                            <a:off x="727710" y="1866900"/>
                                            <a:ext cx="163830" cy="187325"/>
                                          </a:xfrm>
                                          <a:prstGeom prst="rect">
                                            <a:avLst/>
                                          </a:prstGeom>
                                          <a:solidFill>
                                            <a:srgbClr val="FFFFFF"/>
                                          </a:solidFill>
                                          <a:ln w="9525">
                                            <a:noFill/>
                                            <a:miter lim="800000"/>
                                            <a:headEnd/>
                                            <a:tailEnd/>
                                          </a:ln>
                                        </wps:spPr>
                                        <wps:txbx>
                                          <w:txbxContent>
                                            <w:p w14:paraId="79AAF187" w14:textId="77777777" w:rsidR="004314ED" w:rsidRPr="00191D7B" w:rsidRDefault="004314ED">
                                              <w:pPr>
                                                <w:rPr>
                                                  <w:sz w:val="28"/>
                                                </w:rPr>
                                              </w:pPr>
                                              <w:r w:rsidRPr="00191D7B">
                                                <w:rPr>
                                                  <w:sz w:val="28"/>
                                                </w:rPr>
                                                <w:sym w:font="Wingdings" w:char="F08C"/>
                                              </w:r>
                                            </w:p>
                                          </w:txbxContent>
                                        </wps:txbx>
                                        <wps:bodyPr rot="0" vert="horz" wrap="square" lIns="0" tIns="0" rIns="0" bIns="0" anchor="t" anchorCtr="0">
                                          <a:noAutofit/>
                                        </wps:bodyPr>
                                      </wps:wsp>
                                    </wpg:grpSp>
                                    <wps:wsp>
                                      <wps:cNvPr id="19" name="Tekstvak 2"/>
                                      <wps:cNvSpPr txBox="1">
                                        <a:spLocks noChangeArrowheads="1"/>
                                      </wps:cNvSpPr>
                                      <wps:spPr bwMode="auto">
                                        <a:xfrm>
                                          <a:off x="2457450" y="1684020"/>
                                          <a:ext cx="163830" cy="187325"/>
                                        </a:xfrm>
                                        <a:prstGeom prst="rect">
                                          <a:avLst/>
                                        </a:prstGeom>
                                        <a:solidFill>
                                          <a:srgbClr val="FFFFFF"/>
                                        </a:solidFill>
                                        <a:ln w="9525">
                                          <a:noFill/>
                                          <a:miter lim="800000"/>
                                          <a:headEnd/>
                                          <a:tailEnd/>
                                        </a:ln>
                                      </wps:spPr>
                                      <wps:txbx>
                                        <w:txbxContent>
                                          <w:p w14:paraId="6CF562BD" w14:textId="77777777" w:rsidR="004314ED" w:rsidRPr="00191D7B" w:rsidRDefault="004314ED" w:rsidP="00191D7B">
                                            <w:pPr>
                                              <w:rPr>
                                                <w:sz w:val="28"/>
                                              </w:rPr>
                                            </w:pPr>
                                            <w:r w:rsidRPr="00191D7B">
                                              <w:rPr>
                                                <w:sz w:val="28"/>
                                              </w:rPr>
                                              <w:sym w:font="Wingdings" w:char="F08D"/>
                                            </w:r>
                                          </w:p>
                                        </w:txbxContent>
                                      </wps:txbx>
                                      <wps:bodyPr rot="0" vert="horz" wrap="square" lIns="0" tIns="0" rIns="0" bIns="0" anchor="t" anchorCtr="0">
                                        <a:noAutofit/>
                                      </wps:bodyPr>
                                    </wps:wsp>
                                  </wpg:grpSp>
                                  <wps:wsp>
                                    <wps:cNvPr id="22" name="Tekstvak 2"/>
                                    <wps:cNvSpPr txBox="1">
                                      <a:spLocks noChangeArrowheads="1"/>
                                    </wps:cNvSpPr>
                                    <wps:spPr bwMode="auto">
                                      <a:xfrm>
                                        <a:off x="2849880" y="236220"/>
                                        <a:ext cx="163830" cy="187325"/>
                                      </a:xfrm>
                                      <a:prstGeom prst="rect">
                                        <a:avLst/>
                                      </a:prstGeom>
                                      <a:solidFill>
                                        <a:srgbClr val="FFFFFF"/>
                                      </a:solidFill>
                                      <a:ln w="9525">
                                        <a:noFill/>
                                        <a:miter lim="800000"/>
                                        <a:headEnd/>
                                        <a:tailEnd/>
                                      </a:ln>
                                    </wps:spPr>
                                    <wps:txbx>
                                      <w:txbxContent>
                                        <w:p w14:paraId="6FD0C710" w14:textId="77777777" w:rsidR="004314ED" w:rsidRPr="00191D7B" w:rsidRDefault="004314ED" w:rsidP="00191D7B">
                                          <w:pPr>
                                            <w:rPr>
                                              <w:sz w:val="28"/>
                                            </w:rPr>
                                          </w:pPr>
                                          <w:r w:rsidRPr="00191D7B">
                                            <w:rPr>
                                              <w:sz w:val="28"/>
                                            </w:rPr>
                                            <w:sym w:font="Wingdings" w:char="F090"/>
                                          </w:r>
                                        </w:p>
                                      </w:txbxContent>
                                    </wps:txbx>
                                    <wps:bodyPr rot="0" vert="horz" wrap="square" lIns="0" tIns="0" rIns="0" bIns="0" anchor="t" anchorCtr="0">
                                      <a:noAutofit/>
                                    </wps:bodyPr>
                                  </wps:wsp>
                                </wpg:grpSp>
                                <wps:wsp>
                                  <wps:cNvPr id="20" name="Tekstvak 2"/>
                                  <wps:cNvSpPr txBox="1">
                                    <a:spLocks noChangeArrowheads="1"/>
                                  </wps:cNvSpPr>
                                  <wps:spPr bwMode="auto">
                                    <a:xfrm>
                                      <a:off x="224790" y="1642110"/>
                                      <a:ext cx="163830" cy="187325"/>
                                    </a:xfrm>
                                    <a:prstGeom prst="rect">
                                      <a:avLst/>
                                    </a:prstGeom>
                                    <a:solidFill>
                                      <a:srgbClr val="FFFFFF"/>
                                    </a:solidFill>
                                    <a:ln w="9525">
                                      <a:noFill/>
                                      <a:miter lim="800000"/>
                                      <a:headEnd/>
                                      <a:tailEnd/>
                                    </a:ln>
                                  </wps:spPr>
                                  <wps:txbx>
                                    <w:txbxContent>
                                      <w:p w14:paraId="1ACF8FC2" w14:textId="77777777" w:rsidR="004314ED" w:rsidRPr="00191D7B" w:rsidRDefault="004314ED" w:rsidP="00191D7B">
                                        <w:pPr>
                                          <w:rPr>
                                            <w:sz w:val="28"/>
                                          </w:rPr>
                                        </w:pPr>
                                        <w:r w:rsidRPr="00191D7B">
                                          <w:rPr>
                                            <w:sz w:val="28"/>
                                          </w:rPr>
                                          <w:sym w:font="Wingdings" w:char="F08E"/>
                                        </w:r>
                                      </w:p>
                                    </w:txbxContent>
                                  </wps:txbx>
                                  <wps:bodyPr rot="0" vert="horz" wrap="square" lIns="0" tIns="0" rIns="0" bIns="0" anchor="t" anchorCtr="0">
                                    <a:noAutofit/>
                                  </wps:bodyPr>
                                </wps:wsp>
                              </wpg:grpSp>
                              <wps:wsp>
                                <wps:cNvPr id="21" name="Tekstvak 2"/>
                                <wps:cNvSpPr txBox="1">
                                  <a:spLocks noChangeArrowheads="1"/>
                                </wps:cNvSpPr>
                                <wps:spPr bwMode="auto">
                                  <a:xfrm>
                                    <a:off x="5490210" y="556260"/>
                                    <a:ext cx="163830" cy="187325"/>
                                  </a:xfrm>
                                  <a:prstGeom prst="rect">
                                    <a:avLst/>
                                  </a:prstGeom>
                                  <a:solidFill>
                                    <a:srgbClr val="FFFFFF"/>
                                  </a:solidFill>
                                  <a:ln w="9525">
                                    <a:noFill/>
                                    <a:miter lim="800000"/>
                                    <a:headEnd/>
                                    <a:tailEnd/>
                                  </a:ln>
                                </wps:spPr>
                                <wps:txbx>
                                  <w:txbxContent>
                                    <w:p w14:paraId="29A73D79" w14:textId="77777777" w:rsidR="004314ED" w:rsidRPr="00191D7B" w:rsidRDefault="004314ED" w:rsidP="00191D7B">
                                      <w:pPr>
                                        <w:rPr>
                                          <w:sz w:val="28"/>
                                        </w:rPr>
                                      </w:pPr>
                                      <w:r w:rsidRPr="00191D7B">
                                        <w:rPr>
                                          <w:sz w:val="28"/>
                                        </w:rPr>
                                        <w:sym w:font="Wingdings" w:char="F08F"/>
                                      </w:r>
                                    </w:p>
                                  </w:txbxContent>
                                </wps:txbx>
                                <wps:bodyPr rot="0" vert="horz" wrap="square" lIns="0" tIns="0" rIns="0" bIns="0" anchor="t" anchorCtr="0">
                                  <a:noAutofit/>
                                </wps:bodyPr>
                              </wps:wsp>
                            </wpg:grpSp>
                            <wps:wsp>
                              <wps:cNvPr id="23" name="Tekstvak 2"/>
                              <wps:cNvSpPr txBox="1">
                                <a:spLocks noChangeArrowheads="1"/>
                              </wps:cNvSpPr>
                              <wps:spPr bwMode="auto">
                                <a:xfrm>
                                  <a:off x="201930" y="586740"/>
                                  <a:ext cx="163830" cy="187325"/>
                                </a:xfrm>
                                <a:prstGeom prst="rect">
                                  <a:avLst/>
                                </a:prstGeom>
                                <a:solidFill>
                                  <a:srgbClr val="FFFFFF"/>
                                </a:solidFill>
                                <a:ln w="9525">
                                  <a:noFill/>
                                  <a:miter lim="800000"/>
                                  <a:headEnd/>
                                  <a:tailEnd/>
                                </a:ln>
                              </wps:spPr>
                              <wps:txbx>
                                <w:txbxContent>
                                  <w:p w14:paraId="3E375595" w14:textId="77777777" w:rsidR="004314ED" w:rsidRPr="00191D7B" w:rsidRDefault="004314ED" w:rsidP="00191D7B">
                                    <w:pPr>
                                      <w:rPr>
                                        <w:sz w:val="28"/>
                                      </w:rPr>
                                    </w:pPr>
                                    <w:r w:rsidRPr="00191D7B">
                                      <w:rPr>
                                        <w:sz w:val="28"/>
                                      </w:rPr>
                                      <w:sym w:font="Wingdings" w:char="F091"/>
                                    </w:r>
                                  </w:p>
                                </w:txbxContent>
                              </wps:txbx>
                              <wps:bodyPr rot="0" vert="horz" wrap="square" lIns="0" tIns="0" rIns="0" bIns="0" anchor="t" anchorCtr="0">
                                <a:noAutofit/>
                              </wps:bodyPr>
                            </wps:wsp>
                          </wpg:grpSp>
                          <wps:wsp>
                            <wps:cNvPr id="24" name="Tekstvak 2"/>
                            <wps:cNvSpPr txBox="1">
                              <a:spLocks noChangeArrowheads="1"/>
                            </wps:cNvSpPr>
                            <wps:spPr bwMode="auto">
                              <a:xfrm>
                                <a:off x="4259580" y="735330"/>
                                <a:ext cx="163830" cy="187325"/>
                              </a:xfrm>
                              <a:prstGeom prst="rect">
                                <a:avLst/>
                              </a:prstGeom>
                              <a:solidFill>
                                <a:srgbClr val="FFFFFF"/>
                              </a:solidFill>
                              <a:ln w="9525">
                                <a:noFill/>
                                <a:miter lim="800000"/>
                                <a:headEnd/>
                                <a:tailEnd/>
                              </a:ln>
                            </wps:spPr>
                            <wps:txbx>
                              <w:txbxContent>
                                <w:p w14:paraId="4EC8A708" w14:textId="77777777" w:rsidR="004314ED" w:rsidRPr="00191D7B" w:rsidRDefault="004314ED" w:rsidP="00191D7B">
                                  <w:pPr>
                                    <w:rPr>
                                      <w:sz w:val="28"/>
                                    </w:rPr>
                                  </w:pPr>
                                  <w:r w:rsidRPr="00191D7B">
                                    <w:rPr>
                                      <w:sz w:val="28"/>
                                    </w:rPr>
                                    <w:sym w:font="Wingdings" w:char="F092"/>
                                  </w:r>
                                </w:p>
                              </w:txbxContent>
                            </wps:txbx>
                            <wps:bodyPr rot="0" vert="horz" wrap="square" lIns="0" tIns="0" rIns="0" bIns="0" anchor="t" anchorCtr="0">
                              <a:noAutofit/>
                            </wps:bodyPr>
                          </wps:wsp>
                        </wpg:grpSp>
                        <wps:wsp>
                          <wps:cNvPr id="25" name="Tekstvak 2"/>
                          <wps:cNvSpPr txBox="1">
                            <a:spLocks noChangeArrowheads="1"/>
                          </wps:cNvSpPr>
                          <wps:spPr bwMode="auto">
                            <a:xfrm>
                              <a:off x="651510" y="213360"/>
                              <a:ext cx="163830" cy="187325"/>
                            </a:xfrm>
                            <a:prstGeom prst="rect">
                              <a:avLst/>
                            </a:prstGeom>
                            <a:solidFill>
                              <a:srgbClr val="FFFFFF"/>
                            </a:solidFill>
                            <a:ln w="9525">
                              <a:noFill/>
                              <a:miter lim="800000"/>
                              <a:headEnd/>
                              <a:tailEnd/>
                            </a:ln>
                          </wps:spPr>
                          <wps:txbx>
                            <w:txbxContent>
                              <w:p w14:paraId="1D4F2726" w14:textId="77777777" w:rsidR="004314ED" w:rsidRPr="00191D7B" w:rsidRDefault="004314ED" w:rsidP="00191D7B">
                                <w:pPr>
                                  <w:rPr>
                                    <w:sz w:val="28"/>
                                  </w:rPr>
                                </w:pPr>
                                <w:r w:rsidRPr="00191D7B">
                                  <w:rPr>
                                    <w:sz w:val="28"/>
                                  </w:rPr>
                                  <w:sym w:font="Wingdings" w:char="F093"/>
                                </w:r>
                              </w:p>
                            </w:txbxContent>
                          </wps:txbx>
                          <wps:bodyPr rot="0" vert="horz" wrap="square" lIns="0" tIns="0" rIns="0" bIns="0" anchor="t" anchorCtr="0">
                            <a:noAutofit/>
                          </wps:bodyPr>
                        </wps:wsp>
                      </wpg:grpSp>
                      <wps:wsp>
                        <wps:cNvPr id="26" name="Tekstvak 2"/>
                        <wps:cNvSpPr txBox="1">
                          <a:spLocks noChangeArrowheads="1"/>
                        </wps:cNvSpPr>
                        <wps:spPr bwMode="auto">
                          <a:xfrm>
                            <a:off x="5509260" y="880110"/>
                            <a:ext cx="163830" cy="187325"/>
                          </a:xfrm>
                          <a:prstGeom prst="rect">
                            <a:avLst/>
                          </a:prstGeom>
                          <a:solidFill>
                            <a:srgbClr val="FFFFFF"/>
                          </a:solidFill>
                          <a:ln w="9525">
                            <a:noFill/>
                            <a:miter lim="800000"/>
                            <a:headEnd/>
                            <a:tailEnd/>
                          </a:ln>
                        </wps:spPr>
                        <wps:txbx>
                          <w:txbxContent>
                            <w:p w14:paraId="372B090A" w14:textId="77777777" w:rsidR="004314ED" w:rsidRPr="00191D7B" w:rsidRDefault="004314ED" w:rsidP="00191D7B">
                              <w:pPr>
                                <w:rPr>
                                  <w:sz w:val="28"/>
                                </w:rPr>
                              </w:pPr>
                              <w:r w:rsidRPr="00191D7B">
                                <w:rPr>
                                  <w:sz w:val="28"/>
                                </w:rPr>
                                <w:sym w:font="Wingdings" w:char="F094"/>
                              </w:r>
                            </w:p>
                          </w:txbxContent>
                        </wps:txbx>
                        <wps:bodyPr rot="0" vert="horz" wrap="square" lIns="0" tIns="0" rIns="0" bIns="0" anchor="t" anchorCtr="0">
                          <a:noAutofit/>
                        </wps:bodyPr>
                      </wps:wsp>
                    </wpg:wgp>
                  </a:graphicData>
                </a:graphic>
              </wp:anchor>
            </w:drawing>
          </mc:Choice>
          <mc:Fallback>
            <w:pict>
              <v:group w14:anchorId="30F17096" id="Groep 37" o:spid="_x0000_s1026" style="position:absolute;margin-left:0;margin-top:12.5pt;width:453.3pt;height:216.9pt;z-index:251691008;mso-position-horizontal:left;mso-position-horizontal-relative:margin" coordsize="57569,275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">
                <v:group id="Groep 36" o:spid="_x0000_s1027" style="position:absolute;width:57569;height:27546" coordsize="57569,27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ep 35" o:spid="_x0000_s1028" style="position:absolute;width:57569;height:27546" coordsize="57569,27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ep 34" o:spid="_x0000_s1029" style="position:absolute;width:57569;height:27546" coordsize="57569,27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Groep 33" o:spid="_x0000_s1030" style="position:absolute;width:57569;height:27546" coordsize="57569,27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ep 32" o:spid="_x0000_s1031" style="position:absolute;width:57569;height:27546" coordsize="57569,27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Groep 31" o:spid="_x0000_s1032" style="position:absolute;width:57569;height:27546" coordsize="57569,27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ep 28" o:spid="_x0000_s1033" style="position:absolute;width:57569;height:27546" coordsize="57569,27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ep 18" o:spid="_x0000_s1034" style="position:absolute;width:57569;height:27546" coordsize="57569,27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Afbeelding 15" o:spid="_x0000_s1035" type="#_x0000_t75" style="position:absolute;width:57569;height:27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">
                                  <v:imagedata r:id="rId16" o:title="" croptop="20484f" cropbottom="17772f" cropleft="12483f" cropright="1430f"/>
                                </v:shape>
                                <v:shapetype id="_x0000_t202" coordsize="21600,21600" o:spt="202" path="m,l,21600r21600,l21600,xe">
                                  <v:stroke joinstyle="miter"/>
                                  <v:path gradientshapeok="t" o:connecttype="rect"/>
                                </v:shapetype>
                                <v:shape id="Tekstvak 2" o:spid="_x0000_s1036" type="#_x0000_t202" style="position:absolute;left:7277;top:18669;width:1638;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" stroked="f">
                                  <v:textbox inset="0,0,0,0">
                                    <w:txbxContent>
                                      <w:p w14:paraId="79AAF187" w14:textId="77777777" w:rsidR="004314ED" w:rsidRPr="00191D7B" w:rsidRDefault="004314ED">
                                        <w:pPr>
                                          <w:rPr>
                                            <w:sz w:val="28"/>
                                          </w:rPr>
                                        </w:pPr>
                                        <w:r w:rsidRPr="00191D7B">
                                          <w:rPr>
                                            <w:sz w:val="28"/>
                                          </w:rPr>
                                          <w:sym w:font="Wingdings" w:char="F08C"/>
                                        </w:r>
                                      </w:p>
                                    </w:txbxContent>
                                  </v:textbox>
                                </v:shape>
                              </v:group>
                              <v:shape id="Tekstvak 2" o:spid="_x0000_s1037" type="#_x0000_t202" style="position:absolute;left:24574;top:16840;width:1638;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" stroked="f">
                                <v:textbox inset="0,0,0,0">
                                  <w:txbxContent>
                                    <w:p w14:paraId="6CF562BD" w14:textId="77777777" w:rsidR="004314ED" w:rsidRPr="00191D7B" w:rsidRDefault="004314ED" w:rsidP="00191D7B">
                                      <w:pPr>
                                        <w:rPr>
                                          <w:sz w:val="28"/>
                                        </w:rPr>
                                      </w:pPr>
                                      <w:r w:rsidRPr="00191D7B">
                                        <w:rPr>
                                          <w:sz w:val="28"/>
                                        </w:rPr>
                                        <w:sym w:font="Wingdings" w:char="F08D"/>
                                      </w:r>
                                    </w:p>
                                  </w:txbxContent>
                                </v:textbox>
                              </v:shape>
                            </v:group>
                            <v:shape id="Tekstvak 2" o:spid="_x0000_s1038" type="#_x0000_t202" style="position:absolute;left:28498;top:2362;width:1639;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" stroked="f">
                              <v:textbox inset="0,0,0,0">
                                <w:txbxContent>
                                  <w:p w14:paraId="6FD0C710" w14:textId="77777777" w:rsidR="004314ED" w:rsidRPr="00191D7B" w:rsidRDefault="004314ED" w:rsidP="00191D7B">
                                    <w:pPr>
                                      <w:rPr>
                                        <w:sz w:val="28"/>
                                      </w:rPr>
                                    </w:pPr>
                                    <w:r w:rsidRPr="00191D7B">
                                      <w:rPr>
                                        <w:sz w:val="28"/>
                                      </w:rPr>
                                      <w:sym w:font="Wingdings" w:char="F090"/>
                                    </w:r>
                                  </w:p>
                                </w:txbxContent>
                              </v:textbox>
                            </v:shape>
                          </v:group>
                          <v:shape id="Tekstvak 2" o:spid="_x0000_s1039" type="#_x0000_t202" style="position:absolute;left:2247;top:16421;width:1639;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" stroked="f">
                            <v:textbox inset="0,0,0,0">
                              <w:txbxContent>
                                <w:p w14:paraId="1ACF8FC2" w14:textId="77777777" w:rsidR="004314ED" w:rsidRPr="00191D7B" w:rsidRDefault="004314ED" w:rsidP="00191D7B">
                                  <w:pPr>
                                    <w:rPr>
                                      <w:sz w:val="28"/>
                                    </w:rPr>
                                  </w:pPr>
                                  <w:r w:rsidRPr="00191D7B">
                                    <w:rPr>
                                      <w:sz w:val="28"/>
                                    </w:rPr>
                                    <w:sym w:font="Wingdings" w:char="F08E"/>
                                  </w:r>
                                </w:p>
                              </w:txbxContent>
                            </v:textbox>
                          </v:shape>
                        </v:group>
                        <v:shape id="Tekstvak 2" o:spid="_x0000_s1040" type="#_x0000_t202" style="position:absolute;left:54902;top:5562;width:1638;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" stroked="f">
                          <v:textbox inset="0,0,0,0">
                            <w:txbxContent>
                              <w:p w14:paraId="29A73D79" w14:textId="77777777" w:rsidR="004314ED" w:rsidRPr="00191D7B" w:rsidRDefault="004314ED" w:rsidP="00191D7B">
                                <w:pPr>
                                  <w:rPr>
                                    <w:sz w:val="28"/>
                                  </w:rPr>
                                </w:pPr>
                                <w:r w:rsidRPr="00191D7B">
                                  <w:rPr>
                                    <w:sz w:val="28"/>
                                  </w:rPr>
                                  <w:sym w:font="Wingdings" w:char="F08F"/>
                                </w:r>
                              </w:p>
                            </w:txbxContent>
                          </v:textbox>
                        </v:shape>
                      </v:group>
                      <v:shape id="Tekstvak 2" o:spid="_x0000_s1041" type="#_x0000_t202" style="position:absolute;left:2019;top:5867;width:1638;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ICUxQAAANsAAAAPAAAAZHJzL2Rvd25yZXYueG1sRI/NasMw&#10;EITvhbyD2EAupZHrQi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CnnICUxQAAANsAAAAP&#10;AAAAAAAAAAAAAAAAAAcCAABkcnMvZG93bnJldi54bWxQSwUGAAAAAAMAAwC3AAAA+QIAAAAA&#10;" stroked="f">
                        <v:textbox inset="0,0,0,0">
                          <w:txbxContent>
                            <w:p w14:paraId="3E375595" w14:textId="77777777" w:rsidR="004314ED" w:rsidRPr="00191D7B" w:rsidRDefault="004314ED" w:rsidP="00191D7B">
                              <w:pPr>
                                <w:rPr>
                                  <w:sz w:val="28"/>
                                </w:rPr>
                              </w:pPr>
                              <w:r w:rsidRPr="00191D7B">
                                <w:rPr>
                                  <w:sz w:val="28"/>
                                </w:rPr>
                                <w:sym w:font="Wingdings" w:char="F091"/>
                              </w:r>
                            </w:p>
                          </w:txbxContent>
                        </v:textbox>
                      </v:shape>
                    </v:group>
                    <v:shape id="Tekstvak 2" o:spid="_x0000_s1042" type="#_x0000_t202" style="position:absolute;left:42595;top:7353;width:1639;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RjgxQAAANsAAAAPAAAAZHJzL2Rvd25yZXYueG1sRI/NasMw&#10;EITvhbyD2EAupZFrSi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AodRjgxQAAANsAAAAP&#10;AAAAAAAAAAAAAAAAAAcCAABkcnMvZG93bnJldi54bWxQSwUGAAAAAAMAAwC3AAAA+QIAAAAA&#10;" stroked="f">
                      <v:textbox inset="0,0,0,0">
                        <w:txbxContent>
                          <w:p w14:paraId="4EC8A708" w14:textId="77777777" w:rsidR="004314ED" w:rsidRPr="00191D7B" w:rsidRDefault="004314ED" w:rsidP="00191D7B">
                            <w:pPr>
                              <w:rPr>
                                <w:sz w:val="28"/>
                              </w:rPr>
                            </w:pPr>
                            <w:r w:rsidRPr="00191D7B">
                              <w:rPr>
                                <w:sz w:val="28"/>
                              </w:rPr>
                              <w:sym w:font="Wingdings" w:char="F092"/>
                            </w:r>
                          </w:p>
                        </w:txbxContent>
                      </v:textbox>
                    </v:shape>
                  </v:group>
                  <v:shape id="Tekstvak 2" o:spid="_x0000_s1043" type="#_x0000_t202" style="position:absolute;left:6515;top:2133;width:1638;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17xQAAANsAAAAPAAAAZHJzL2Rvd25yZXYueG1sRI/NasMw&#10;EITvhbyD2EAupZFraC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BHOb17xQAAANsAAAAP&#10;AAAAAAAAAAAAAAAAAAcCAABkcnMvZG93bnJldi54bWxQSwUGAAAAAAMAAwC3AAAA+QIAAAAA&#10;" stroked="f">
                    <v:textbox inset="0,0,0,0">
                      <w:txbxContent>
                        <w:p w14:paraId="1D4F2726" w14:textId="77777777" w:rsidR="004314ED" w:rsidRPr="00191D7B" w:rsidRDefault="004314ED" w:rsidP="00191D7B">
                          <w:pPr>
                            <w:rPr>
                              <w:sz w:val="28"/>
                            </w:rPr>
                          </w:pPr>
                          <w:r w:rsidRPr="00191D7B">
                            <w:rPr>
                              <w:sz w:val="28"/>
                            </w:rPr>
                            <w:sym w:font="Wingdings" w:char="F093"/>
                          </w:r>
                        </w:p>
                      </w:txbxContent>
                    </v:textbox>
                  </v:shape>
                </v:group>
                <v:shape id="Tekstvak 2" o:spid="_x0000_s1044" type="#_x0000_t202" style="position:absolute;left:55092;top:8801;width:1638;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stroked="f">
                  <v:textbox inset="0,0,0,0">
                    <w:txbxContent>
                      <w:p w14:paraId="372B090A" w14:textId="77777777" w:rsidR="004314ED" w:rsidRPr="00191D7B" w:rsidRDefault="004314ED" w:rsidP="00191D7B">
                        <w:pPr>
                          <w:rPr>
                            <w:sz w:val="28"/>
                          </w:rPr>
                        </w:pPr>
                        <w:r w:rsidRPr="00191D7B">
                          <w:rPr>
                            <w:sz w:val="28"/>
                          </w:rPr>
                          <w:sym w:font="Wingdings" w:char="F094"/>
                        </w:r>
                      </w:p>
                    </w:txbxContent>
                  </v:textbox>
                </v:shape>
                <w10:wrap type="topAndBottom" anchorx="margin"/>
              </v:group>
            </w:pict>
          </mc:Fallback>
        </mc:AlternateContent>
      </w:r>
    </w:p>
    <w:p w14:paraId="0A34DF24" w14:textId="77777777" w:rsidR="004F2C6D" w:rsidRDefault="004F2C6D" w:rsidP="00903ABD"/>
    <w:p w14:paraId="29611946" w14:textId="77777777" w:rsidR="004F2C6D" w:rsidRDefault="004F2C6D" w:rsidP="00903ABD"/>
    <w:p w14:paraId="0D135333" w14:textId="77777777" w:rsidR="00E22664" w:rsidRDefault="00E22664" w:rsidP="00E22664">
      <w:pPr>
        <w:pStyle w:val="Lijstalinea"/>
        <w:numPr>
          <w:ilvl w:val="0"/>
          <w:numId w:val="2"/>
        </w:numPr>
      </w:pPr>
      <w:r>
        <w:t xml:space="preserve">In de afbeelding hierboven zie je de cijfers </w:t>
      </w:r>
      <w:r>
        <w:sym w:font="Wingdings" w:char="F08C"/>
      </w:r>
      <w:r>
        <w:t xml:space="preserve"> t/m </w:t>
      </w:r>
      <w:r>
        <w:sym w:font="Wingdings" w:char="F094"/>
      </w:r>
      <w:r>
        <w:t xml:space="preserve">. Schrijf de cijfers 1 t/m 9 bij de juiste omschrijving in de tabel hieronder. </w:t>
      </w:r>
    </w:p>
    <w:tbl>
      <w:tblPr>
        <w:tblStyle w:val="Tabelraster"/>
        <w:tblW w:w="0" w:type="auto"/>
        <w:tblLook w:val="04A0" w:firstRow="1" w:lastRow="0" w:firstColumn="1" w:lastColumn="0" w:noHBand="0" w:noVBand="1"/>
      </w:tblPr>
      <w:tblGrid>
        <w:gridCol w:w="1724"/>
        <w:gridCol w:w="6918"/>
      </w:tblGrid>
      <w:tr w:rsidR="00E22664" w:rsidRPr="00E22664" w14:paraId="074B7C35" w14:textId="77777777" w:rsidTr="00E22664">
        <w:tc>
          <w:tcPr>
            <w:tcW w:w="1724" w:type="dxa"/>
          </w:tcPr>
          <w:p w14:paraId="396B8406" w14:textId="77777777" w:rsidR="00E22664" w:rsidRDefault="00E22664" w:rsidP="00E22664"/>
          <w:p w14:paraId="6CB4B25E" w14:textId="77777777" w:rsidR="00E22664" w:rsidRPr="00E22664" w:rsidRDefault="00E22664" w:rsidP="00E22664"/>
        </w:tc>
        <w:tc>
          <w:tcPr>
            <w:tcW w:w="6918" w:type="dxa"/>
          </w:tcPr>
          <w:p w14:paraId="6B2BB855" w14:textId="77777777" w:rsidR="00E22664" w:rsidRPr="00E22664" w:rsidRDefault="00E22664" w:rsidP="00E22664">
            <w:r w:rsidRPr="00E22664">
              <w:t xml:space="preserve">Radiofoton afkomstig van bron in de MRI-scanner </w:t>
            </w:r>
          </w:p>
        </w:tc>
      </w:tr>
      <w:tr w:rsidR="00E22664" w:rsidRPr="00E22664" w14:paraId="47A82B87" w14:textId="77777777" w:rsidTr="00E22664">
        <w:tc>
          <w:tcPr>
            <w:tcW w:w="1724" w:type="dxa"/>
          </w:tcPr>
          <w:p w14:paraId="75E8C34F" w14:textId="77777777" w:rsidR="00E22664" w:rsidRDefault="00E22664" w:rsidP="00E22664"/>
          <w:p w14:paraId="7D99A787" w14:textId="77777777" w:rsidR="00E22664" w:rsidRPr="00E22664" w:rsidRDefault="00E22664" w:rsidP="00E22664"/>
        </w:tc>
        <w:tc>
          <w:tcPr>
            <w:tcW w:w="6918" w:type="dxa"/>
          </w:tcPr>
          <w:p w14:paraId="0ABCF3BC" w14:textId="77777777" w:rsidR="00E22664" w:rsidRDefault="00E22664" w:rsidP="00E22664">
            <w:r w:rsidRPr="00E22664">
              <w:t>Radiofoton uitgezonden door waterstofkern na terugvallen</w:t>
            </w:r>
            <w:r>
              <w:t xml:space="preserve">, op weg naar detector. </w:t>
            </w:r>
          </w:p>
          <w:p w14:paraId="0DDF395C" w14:textId="77777777" w:rsidR="00E22664" w:rsidRPr="00E22664" w:rsidRDefault="00E22664" w:rsidP="00E22664"/>
        </w:tc>
      </w:tr>
      <w:tr w:rsidR="00E22664" w:rsidRPr="00E22664" w14:paraId="5911131B" w14:textId="77777777" w:rsidTr="00E22664">
        <w:tc>
          <w:tcPr>
            <w:tcW w:w="1724" w:type="dxa"/>
          </w:tcPr>
          <w:p w14:paraId="199AC139" w14:textId="77777777" w:rsidR="00E22664" w:rsidRDefault="00E22664" w:rsidP="00E22664"/>
          <w:p w14:paraId="60F35FC0" w14:textId="77777777" w:rsidR="00E22664" w:rsidRPr="00E22664" w:rsidRDefault="00E22664" w:rsidP="00E22664"/>
        </w:tc>
        <w:tc>
          <w:tcPr>
            <w:tcW w:w="6918" w:type="dxa"/>
          </w:tcPr>
          <w:p w14:paraId="73AD43DB" w14:textId="77777777" w:rsidR="00E22664" w:rsidRPr="00E22664" w:rsidRDefault="00E22664" w:rsidP="00E22664">
            <w:r w:rsidRPr="00E22664">
              <w:t xml:space="preserve">Energieverschil tussen spintoestand antiparallel en parallel aan </w:t>
            </w:r>
            <w:r w:rsidRPr="00E22664">
              <w:rPr>
                <w:i/>
              </w:rPr>
              <w:t>B</w:t>
            </w:r>
            <w:r w:rsidRPr="00E22664">
              <w:rPr>
                <w:vertAlign w:val="subscript"/>
              </w:rPr>
              <w:t>MRI</w:t>
            </w:r>
          </w:p>
        </w:tc>
      </w:tr>
      <w:tr w:rsidR="00E22664" w:rsidRPr="00E22664" w14:paraId="0BA84968" w14:textId="77777777" w:rsidTr="00E22664">
        <w:tc>
          <w:tcPr>
            <w:tcW w:w="1724" w:type="dxa"/>
          </w:tcPr>
          <w:p w14:paraId="7F16D808" w14:textId="77777777" w:rsidR="00E22664" w:rsidRDefault="00E22664" w:rsidP="00E22664"/>
          <w:p w14:paraId="2A6ABA52" w14:textId="77777777" w:rsidR="00E22664" w:rsidRPr="00E22664" w:rsidRDefault="00E22664" w:rsidP="00E22664"/>
        </w:tc>
        <w:tc>
          <w:tcPr>
            <w:tcW w:w="6918" w:type="dxa"/>
          </w:tcPr>
          <w:p w14:paraId="5B7AA8BD" w14:textId="77777777" w:rsidR="00E22664" w:rsidRPr="00E22664" w:rsidRDefault="00E22664" w:rsidP="00E22664">
            <w:r w:rsidRPr="00E22664">
              <w:t xml:space="preserve">Energie van spintoestand ‘parallel aan </w:t>
            </w:r>
            <w:r w:rsidRPr="00E22664">
              <w:rPr>
                <w:i/>
              </w:rPr>
              <w:t>B</w:t>
            </w:r>
            <w:r w:rsidRPr="00E22664">
              <w:rPr>
                <w:vertAlign w:val="subscript"/>
              </w:rPr>
              <w:t>MRI</w:t>
            </w:r>
            <w:r w:rsidRPr="00E22664">
              <w:rPr>
                <w:vertAlign w:val="superscript"/>
              </w:rPr>
              <w:t>’</w:t>
            </w:r>
          </w:p>
        </w:tc>
      </w:tr>
      <w:tr w:rsidR="00E22664" w:rsidRPr="00E22664" w14:paraId="5B116325" w14:textId="77777777" w:rsidTr="00E22664">
        <w:tc>
          <w:tcPr>
            <w:tcW w:w="1724" w:type="dxa"/>
          </w:tcPr>
          <w:p w14:paraId="5214E017" w14:textId="77777777" w:rsidR="00E22664" w:rsidRDefault="00E22664" w:rsidP="00E22664"/>
          <w:p w14:paraId="05E5ACDF" w14:textId="77777777" w:rsidR="00E22664" w:rsidRPr="00E22664" w:rsidRDefault="00E22664" w:rsidP="00E22664"/>
        </w:tc>
        <w:tc>
          <w:tcPr>
            <w:tcW w:w="6918" w:type="dxa"/>
          </w:tcPr>
          <w:p w14:paraId="5725AAAC" w14:textId="77777777" w:rsidR="00E22664" w:rsidRPr="00E22664" w:rsidRDefault="00E22664" w:rsidP="00E22664">
            <w:r w:rsidRPr="00E22664">
              <w:t xml:space="preserve">Energie van spintoestand ‘antiparallel aan </w:t>
            </w:r>
            <w:r w:rsidRPr="00E22664">
              <w:rPr>
                <w:i/>
              </w:rPr>
              <w:t>B</w:t>
            </w:r>
            <w:r w:rsidRPr="00E22664">
              <w:rPr>
                <w:vertAlign w:val="subscript"/>
              </w:rPr>
              <w:t>MRI</w:t>
            </w:r>
            <w:r w:rsidRPr="00E22664">
              <w:rPr>
                <w:vertAlign w:val="superscript"/>
              </w:rPr>
              <w:t>’</w:t>
            </w:r>
          </w:p>
        </w:tc>
      </w:tr>
      <w:tr w:rsidR="00E22664" w:rsidRPr="00E22664" w14:paraId="7CDE3A84" w14:textId="77777777" w:rsidTr="00E22664">
        <w:tc>
          <w:tcPr>
            <w:tcW w:w="1724" w:type="dxa"/>
          </w:tcPr>
          <w:p w14:paraId="45157A67" w14:textId="77777777" w:rsidR="00E22664" w:rsidRDefault="00E22664" w:rsidP="00E22664"/>
          <w:p w14:paraId="640593D6" w14:textId="77777777" w:rsidR="00E22664" w:rsidRPr="00E22664" w:rsidRDefault="00E22664" w:rsidP="00E22664"/>
        </w:tc>
        <w:tc>
          <w:tcPr>
            <w:tcW w:w="6918" w:type="dxa"/>
          </w:tcPr>
          <w:p w14:paraId="45057174" w14:textId="77777777" w:rsidR="00E22664" w:rsidRPr="00E22664" w:rsidRDefault="00E22664" w:rsidP="00E22664">
            <w:r w:rsidRPr="00E22664">
              <w:t xml:space="preserve">Veldsterktevector van Hoofdmagneetveld </w:t>
            </w:r>
            <w:r w:rsidRPr="00E22664">
              <w:rPr>
                <w:i/>
              </w:rPr>
              <w:t>B</w:t>
            </w:r>
            <w:r w:rsidRPr="00E22664">
              <w:rPr>
                <w:vertAlign w:val="subscript"/>
              </w:rPr>
              <w:t>MRI</w:t>
            </w:r>
          </w:p>
        </w:tc>
      </w:tr>
      <w:tr w:rsidR="00E22664" w:rsidRPr="00E22664" w14:paraId="1511CC2A" w14:textId="77777777" w:rsidTr="00E22664">
        <w:tc>
          <w:tcPr>
            <w:tcW w:w="1724" w:type="dxa"/>
          </w:tcPr>
          <w:p w14:paraId="7477CFD0" w14:textId="77777777" w:rsidR="00E22664" w:rsidRDefault="00E22664" w:rsidP="00E22664"/>
          <w:p w14:paraId="336C5420" w14:textId="77777777" w:rsidR="00E22664" w:rsidRPr="00E22664" w:rsidRDefault="00E22664" w:rsidP="00E22664"/>
        </w:tc>
        <w:tc>
          <w:tcPr>
            <w:tcW w:w="6918" w:type="dxa"/>
          </w:tcPr>
          <w:p w14:paraId="5DE42950" w14:textId="77777777" w:rsidR="00E22664" w:rsidRPr="00E22664" w:rsidRDefault="00E22664" w:rsidP="00E22664">
            <w:r w:rsidRPr="00E22664">
              <w:t xml:space="preserve">Spoel die </w:t>
            </w:r>
            <w:r w:rsidRPr="00E22664">
              <w:rPr>
                <w:i/>
              </w:rPr>
              <w:t>B</w:t>
            </w:r>
            <w:r w:rsidRPr="00E22664">
              <w:rPr>
                <w:vertAlign w:val="subscript"/>
              </w:rPr>
              <w:t>MRI</w:t>
            </w:r>
            <w:r w:rsidRPr="00E22664">
              <w:t xml:space="preserve"> maakt. </w:t>
            </w:r>
          </w:p>
        </w:tc>
      </w:tr>
      <w:tr w:rsidR="00E22664" w:rsidRPr="00E22664" w14:paraId="2D1F365C" w14:textId="77777777" w:rsidTr="00E22664">
        <w:tc>
          <w:tcPr>
            <w:tcW w:w="1724" w:type="dxa"/>
          </w:tcPr>
          <w:p w14:paraId="66D22286" w14:textId="77777777" w:rsidR="00E22664" w:rsidRDefault="00E22664" w:rsidP="00E22664">
            <w:pPr>
              <w:rPr>
                <w:vertAlign w:val="subscript"/>
              </w:rPr>
            </w:pPr>
          </w:p>
          <w:p w14:paraId="26836285" w14:textId="77777777" w:rsidR="00E22664" w:rsidRPr="00E22664" w:rsidRDefault="00E22664" w:rsidP="00E22664">
            <w:pPr>
              <w:rPr>
                <w:vertAlign w:val="subscript"/>
              </w:rPr>
            </w:pPr>
          </w:p>
        </w:tc>
        <w:tc>
          <w:tcPr>
            <w:tcW w:w="6918" w:type="dxa"/>
          </w:tcPr>
          <w:p w14:paraId="19675B1D" w14:textId="77777777" w:rsidR="00E22664" w:rsidRPr="00E22664" w:rsidRDefault="00E22664" w:rsidP="00E22664">
            <w:pPr>
              <w:rPr>
                <w:vertAlign w:val="subscript"/>
              </w:rPr>
            </w:pPr>
            <w:r w:rsidRPr="00E22664">
              <w:t xml:space="preserve">Waterstofkern in spintoestand ‘parallel aan </w:t>
            </w:r>
            <w:r w:rsidRPr="00E22664">
              <w:rPr>
                <w:i/>
              </w:rPr>
              <w:t>B</w:t>
            </w:r>
            <w:r w:rsidRPr="00E22664">
              <w:rPr>
                <w:vertAlign w:val="subscript"/>
              </w:rPr>
              <w:t>MRI</w:t>
            </w:r>
            <w:r w:rsidRPr="00E22664">
              <w:rPr>
                <w:vertAlign w:val="superscript"/>
              </w:rPr>
              <w:t>’</w:t>
            </w:r>
          </w:p>
        </w:tc>
      </w:tr>
      <w:tr w:rsidR="00E22664" w:rsidRPr="00E22664" w14:paraId="17CAA2D5" w14:textId="77777777" w:rsidTr="00E22664">
        <w:tc>
          <w:tcPr>
            <w:tcW w:w="1724" w:type="dxa"/>
          </w:tcPr>
          <w:p w14:paraId="2175448F" w14:textId="77777777" w:rsidR="00E22664" w:rsidRDefault="00E22664" w:rsidP="00E22664">
            <w:pPr>
              <w:rPr>
                <w:vertAlign w:val="subscript"/>
              </w:rPr>
            </w:pPr>
          </w:p>
          <w:p w14:paraId="2AD3F353" w14:textId="77777777" w:rsidR="00E22664" w:rsidRPr="00E22664" w:rsidRDefault="00E22664" w:rsidP="00E22664">
            <w:pPr>
              <w:rPr>
                <w:vertAlign w:val="subscript"/>
              </w:rPr>
            </w:pPr>
          </w:p>
        </w:tc>
        <w:tc>
          <w:tcPr>
            <w:tcW w:w="6918" w:type="dxa"/>
          </w:tcPr>
          <w:p w14:paraId="202A74AC" w14:textId="77777777" w:rsidR="00E22664" w:rsidRPr="00E22664" w:rsidRDefault="00E22664" w:rsidP="00E22664">
            <w:pPr>
              <w:rPr>
                <w:vertAlign w:val="subscript"/>
              </w:rPr>
            </w:pPr>
            <w:r w:rsidRPr="00E22664">
              <w:t xml:space="preserve">Waterstofkern in spintoestand ‘antiparallel aan </w:t>
            </w:r>
            <w:r w:rsidRPr="00E22664">
              <w:rPr>
                <w:i/>
              </w:rPr>
              <w:t>B</w:t>
            </w:r>
            <w:r w:rsidRPr="00E22664">
              <w:rPr>
                <w:vertAlign w:val="subscript"/>
              </w:rPr>
              <w:t>MRI</w:t>
            </w:r>
            <w:r w:rsidRPr="00E22664">
              <w:rPr>
                <w:vertAlign w:val="superscript"/>
              </w:rPr>
              <w:t>’</w:t>
            </w:r>
          </w:p>
        </w:tc>
      </w:tr>
    </w:tbl>
    <w:p w14:paraId="53D58FA2" w14:textId="77777777" w:rsidR="00F12A86" w:rsidRDefault="00F12A86" w:rsidP="00903ABD"/>
    <w:p w14:paraId="42F413EA" w14:textId="77777777" w:rsidR="00F12A86" w:rsidRDefault="00F12A86" w:rsidP="00903ABD"/>
    <w:p w14:paraId="28ACDE96" w14:textId="77777777" w:rsidR="00D757BB" w:rsidRDefault="00D757BB" w:rsidP="00B97E10">
      <w:r>
        <w:t xml:space="preserve">De radiofotonen uitgezonden door de protonen nadat ze zijn teruggevallen naar de </w:t>
      </w:r>
      <w:r w:rsidRPr="00E22664">
        <w:t xml:space="preserve">‘parallel aan </w:t>
      </w:r>
      <w:r w:rsidRPr="00B97E10">
        <w:rPr>
          <w:i/>
        </w:rPr>
        <w:t>B</w:t>
      </w:r>
      <w:r w:rsidRPr="00B97E10">
        <w:rPr>
          <w:vertAlign w:val="subscript"/>
        </w:rPr>
        <w:t>MRI</w:t>
      </w:r>
      <w:r w:rsidRPr="00D757BB">
        <w:t>’</w:t>
      </w:r>
      <w:r>
        <w:t xml:space="preserve">-toestand worden gedetecteerd door het MRI-apparaat. </w:t>
      </w:r>
    </w:p>
    <w:p w14:paraId="0AE3ED86" w14:textId="77777777" w:rsidR="00D757BB" w:rsidRDefault="00D757BB" w:rsidP="00D757BB">
      <w:pPr>
        <w:pStyle w:val="Lijstalinea"/>
        <w:ind w:left="360"/>
      </w:pPr>
    </w:p>
    <w:p w14:paraId="651BD6AA" w14:textId="77777777" w:rsidR="00D757BB" w:rsidRDefault="00D757BB" w:rsidP="00B97E10">
      <w:r>
        <w:t xml:space="preserve">Er zit een hoeveelheid tijd tussen het uitzenden van een foton door de radiobron en het terugvallen naar de </w:t>
      </w:r>
      <w:r w:rsidRPr="00E22664">
        <w:t xml:space="preserve">‘parallel aan </w:t>
      </w:r>
      <w:r w:rsidRPr="00B97E10">
        <w:rPr>
          <w:i/>
        </w:rPr>
        <w:t>B</w:t>
      </w:r>
      <w:r w:rsidRPr="00B97E10">
        <w:rPr>
          <w:vertAlign w:val="subscript"/>
        </w:rPr>
        <w:t>MRI</w:t>
      </w:r>
      <w:r w:rsidRPr="00D757BB">
        <w:t>’</w:t>
      </w:r>
      <w:r>
        <w:t>-toestand van de spin van de waterstofkern</w:t>
      </w:r>
      <w:r w:rsidR="00A33453">
        <w:t>. D</w:t>
      </w:r>
      <w:r>
        <w:t>e MRI</w:t>
      </w:r>
      <w:r w:rsidR="00A33453">
        <w:t>-</w:t>
      </w:r>
      <w:r>
        <w:t xml:space="preserve"> scanner meet dat er een radiofoton is uitgezonden door het proton, doordat dit radiofoton van het proton in de detector aankomt.</w:t>
      </w:r>
      <w:r w:rsidR="00A33453">
        <w:t xml:space="preserve"> </w:t>
      </w:r>
      <w:r>
        <w:t xml:space="preserve">Hoelang dit terugvallen duurt, hangt ervan af in welk molecuul dit waterstofatoom zit. Dus door het tijdverschil te meten tussen het stopzetten van de radiobron en het ontvangen van de fotonen </w:t>
      </w:r>
      <w:r w:rsidR="00813418">
        <w:t>in de detector</w:t>
      </w:r>
      <w:r>
        <w:t xml:space="preserve"> </w:t>
      </w:r>
      <w:r w:rsidR="00813418">
        <w:t xml:space="preserve">kun je bepalen met welk weefsel je te maken hebt. </w:t>
      </w:r>
    </w:p>
    <w:p w14:paraId="78071F4E" w14:textId="77777777" w:rsidR="00D757BB" w:rsidRDefault="00D757BB" w:rsidP="00D757BB">
      <w:pPr>
        <w:pStyle w:val="Lijstalinea"/>
        <w:ind w:left="360"/>
      </w:pPr>
    </w:p>
    <w:p w14:paraId="4448F496" w14:textId="77777777" w:rsidR="00A33453" w:rsidRDefault="00813418" w:rsidP="00A33453">
      <w:pPr>
        <w:pStyle w:val="Lijstalinea"/>
        <w:ind w:left="360"/>
      </w:pPr>
      <w:r>
        <w:t xml:space="preserve">Stel we ontvangen foton </w:t>
      </w:r>
      <w:r>
        <w:sym w:font="Wingdings" w:char="F090"/>
      </w:r>
      <w:r w:rsidR="00B97E10">
        <w:t xml:space="preserve"> (uit de figuur bovenaan)</w:t>
      </w:r>
      <w:r>
        <w:t xml:space="preserve"> in de detector. Van dit foton k</w:t>
      </w:r>
      <w:r w:rsidR="00A33453">
        <w:t>an</w:t>
      </w:r>
      <w:r>
        <w:t xml:space="preserve"> </w:t>
      </w:r>
      <w:r w:rsidR="00A33453">
        <w:t>de detector</w:t>
      </w:r>
      <w:r>
        <w:t xml:space="preserve"> uitvogelen van welk weefsel een proton </w:t>
      </w:r>
      <w:r w:rsidR="00A33453">
        <w:t xml:space="preserve">is </w:t>
      </w:r>
      <w:r>
        <w:t>‘geflipt’</w:t>
      </w:r>
      <w:r w:rsidR="00A33453">
        <w:t xml:space="preserve"> van spinrichting (bv. vetweefsel)</w:t>
      </w:r>
      <w:r>
        <w:t xml:space="preserve">. Wij zien de locatie van het proton dat van richting geflipt is, </w:t>
      </w:r>
      <w:r w:rsidR="00A33453">
        <w:t xml:space="preserve">maar </w:t>
      </w:r>
      <w:r>
        <w:t>de de</w:t>
      </w:r>
      <w:r w:rsidR="00A33453">
        <w:t>te</w:t>
      </w:r>
      <w:r>
        <w:t xml:space="preserve">ctor </w:t>
      </w:r>
      <w:r w:rsidR="00A33453">
        <w:t>ziet</w:t>
      </w:r>
      <w:r>
        <w:t xml:space="preserve"> dit niet en moet deze locatie beredeneren. </w:t>
      </w:r>
    </w:p>
    <w:p w14:paraId="3DDC0512" w14:textId="77777777" w:rsidR="00813418" w:rsidRDefault="00A33453" w:rsidP="002B37E2">
      <w:pPr>
        <w:pStyle w:val="Lijstalinea"/>
        <w:numPr>
          <w:ilvl w:val="0"/>
          <w:numId w:val="2"/>
        </w:numPr>
      </w:pPr>
      <w:r>
        <w:t xml:space="preserve">Teken in bovenstaande figuur waar het proton dat foton </w:t>
      </w:r>
      <w:r>
        <w:sym w:font="Wingdings" w:char="F090"/>
      </w:r>
      <w:r>
        <w:t xml:space="preserve"> heeft uitgezonden zich </w:t>
      </w:r>
      <w:r w:rsidR="00813418">
        <w:t>zou kunnen bevinden</w:t>
      </w:r>
      <w:r>
        <w:t>.</w:t>
      </w:r>
      <w:r w:rsidR="00813418">
        <w:t xml:space="preserve"> </w:t>
      </w:r>
    </w:p>
    <w:p w14:paraId="3CBB5091" w14:textId="77777777" w:rsidR="00813418" w:rsidRDefault="00813418" w:rsidP="00813418"/>
    <w:p w14:paraId="790E9A06" w14:textId="77777777" w:rsidR="00813418" w:rsidRDefault="00813418" w:rsidP="00813418"/>
    <w:p w14:paraId="4037BFBB" w14:textId="77777777" w:rsidR="00813418" w:rsidRDefault="00813418" w:rsidP="00813418"/>
    <w:p w14:paraId="35C343F9" w14:textId="77777777" w:rsidR="00A33453" w:rsidRDefault="00A33453" w:rsidP="00A33453">
      <w:pPr>
        <w:pStyle w:val="Lijstalinea"/>
        <w:numPr>
          <w:ilvl w:val="0"/>
          <w:numId w:val="6"/>
        </w:numPr>
      </w:pPr>
      <w:r>
        <w:lastRenderedPageBreak/>
        <w:t>Ga naar het tabblad ‘</w:t>
      </w:r>
      <w:r w:rsidRPr="00667FD3">
        <w:rPr>
          <w:b/>
        </w:rPr>
        <w:t>vereenvoudigd MRI’</w:t>
      </w:r>
    </w:p>
    <w:p w14:paraId="1F137589" w14:textId="77777777" w:rsidR="00A33453" w:rsidRDefault="00A33453" w:rsidP="00A33453">
      <w:pPr>
        <w:pStyle w:val="Lijstalinea"/>
        <w:numPr>
          <w:ilvl w:val="0"/>
          <w:numId w:val="6"/>
        </w:numPr>
      </w:pPr>
      <w:r>
        <w:t>Controleer of rechts onderin alle drie de vinkjes aan staan ('</w:t>
      </w:r>
      <w:r w:rsidRPr="00667FD3">
        <w:rPr>
          <w:b/>
        </w:rPr>
        <w:t>toon hoofd</w:t>
      </w:r>
      <w:r>
        <w:t>', '</w:t>
      </w:r>
      <w:r w:rsidRPr="00667FD3">
        <w:rPr>
          <w:b/>
        </w:rPr>
        <w:t>toon atoomkernen</w:t>
      </w:r>
      <w:r>
        <w:t>' en '</w:t>
      </w:r>
      <w:r w:rsidRPr="00667FD3">
        <w:rPr>
          <w:b/>
        </w:rPr>
        <w:t>toon magnetisch veld</w:t>
      </w:r>
      <w:r>
        <w:t>').</w:t>
      </w:r>
    </w:p>
    <w:p w14:paraId="4890C696" w14:textId="77777777" w:rsidR="00A33453" w:rsidRDefault="00A33453" w:rsidP="00667FD3">
      <w:pPr>
        <w:pStyle w:val="Lijstalinea"/>
        <w:numPr>
          <w:ilvl w:val="0"/>
          <w:numId w:val="6"/>
        </w:numPr>
      </w:pPr>
      <w:r>
        <w:t xml:space="preserve">Zet het </w:t>
      </w:r>
      <w:r w:rsidRPr="00667FD3">
        <w:rPr>
          <w:b/>
        </w:rPr>
        <w:t>hoofdmagneetveld op 1,00 Tesla</w:t>
      </w:r>
      <w:r>
        <w:t xml:space="preserve"> en het </w:t>
      </w:r>
      <w:r w:rsidRPr="00667FD3">
        <w:rPr>
          <w:u w:val="single"/>
        </w:rPr>
        <w:t>vermogen</w:t>
      </w:r>
      <w:r>
        <w:t xml:space="preserve"> van de bron op </w:t>
      </w:r>
      <w:r w:rsidRPr="00667FD3">
        <w:rPr>
          <w:u w:val="single"/>
        </w:rPr>
        <w:t>100%.</w:t>
      </w:r>
      <w:r>
        <w:t xml:space="preserve"> Je kunt eventueel de visualisatie van de radiogolven zelf veranderen: gol</w:t>
      </w:r>
      <w:r w:rsidR="00667FD3">
        <w:t>v</w:t>
      </w:r>
      <w:r>
        <w:t>en of</w:t>
      </w:r>
      <w:r w:rsidR="00667FD3">
        <w:t xml:space="preserve"> </w:t>
      </w:r>
      <w:r>
        <w:t>fotonen.</w:t>
      </w:r>
    </w:p>
    <w:p w14:paraId="751F3CB5" w14:textId="77777777" w:rsidR="00667FD3" w:rsidRDefault="00667FD3" w:rsidP="00667FD3">
      <w:pPr>
        <w:pStyle w:val="Lijstalinea"/>
        <w:numPr>
          <w:ilvl w:val="0"/>
          <w:numId w:val="6"/>
        </w:numPr>
      </w:pPr>
      <w:r>
        <w:t xml:space="preserve">Zoek weer de frequentie op waarbij de kernen gestimuleerd worden tot spin-down. </w:t>
      </w:r>
    </w:p>
    <w:p w14:paraId="4A68F240" w14:textId="77777777" w:rsidR="00813418" w:rsidRDefault="00813418" w:rsidP="00813418"/>
    <w:p w14:paraId="37225CE3" w14:textId="77777777" w:rsidR="00A33453" w:rsidRDefault="00A33453" w:rsidP="00813418">
      <w:r>
        <w:rPr>
          <w:noProof/>
        </w:rPr>
        <w:drawing>
          <wp:inline distT="0" distB="0" distL="0" distR="0" wp14:anchorId="7112B4C8" wp14:editId="75AE6207">
            <wp:extent cx="5760720" cy="3901440"/>
            <wp:effectExtent l="0" t="0" r="0" b="3810"/>
            <wp:docPr id="38" name="Afbeelding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t="11465" b="13754"/>
                    <a:stretch/>
                  </pic:blipFill>
                  <pic:spPr bwMode="auto">
                    <a:xfrm>
                      <a:off x="0" y="0"/>
                      <a:ext cx="5760720" cy="3901440"/>
                    </a:xfrm>
                    <a:prstGeom prst="rect">
                      <a:avLst/>
                    </a:prstGeom>
                    <a:ln>
                      <a:noFill/>
                    </a:ln>
                    <a:extLst>
                      <a:ext uri="{53640926-AAD7-44D8-BBD7-CCE9431645EC}">
                        <a14:shadowObscured xmlns:a14="http://schemas.microsoft.com/office/drawing/2010/main"/>
                      </a:ext>
                    </a:extLst>
                  </pic:spPr>
                </pic:pic>
              </a:graphicData>
            </a:graphic>
          </wp:inline>
        </w:drawing>
      </w:r>
    </w:p>
    <w:p w14:paraId="3C524FED" w14:textId="77777777" w:rsidR="00A33453" w:rsidRDefault="00A33453" w:rsidP="00813418"/>
    <w:p w14:paraId="3CD0FA4F" w14:textId="77777777" w:rsidR="00667FD3" w:rsidRDefault="00667FD3" w:rsidP="00667FD3">
      <w:pPr>
        <w:pStyle w:val="Lijstalinea"/>
        <w:numPr>
          <w:ilvl w:val="0"/>
          <w:numId w:val="2"/>
        </w:numPr>
      </w:pPr>
      <w:r w:rsidRPr="00667FD3">
        <w:rPr>
          <w:b/>
          <w:u w:val="single"/>
        </w:rPr>
        <w:t>Voorspel</w:t>
      </w:r>
      <w:r>
        <w:t xml:space="preserve"> w</w:t>
      </w:r>
      <w:r w:rsidRPr="00667FD3">
        <w:t xml:space="preserve">at </w:t>
      </w:r>
      <w:r>
        <w:t xml:space="preserve">er </w:t>
      </w:r>
      <w:r w:rsidRPr="00667FD3">
        <w:t>gebeurt als je het vermogen van de bron van radiogolven verandert</w:t>
      </w:r>
      <w:r>
        <w:t>.</w:t>
      </w:r>
    </w:p>
    <w:p w14:paraId="381F7FEB" w14:textId="77777777" w:rsidR="00667FD3" w:rsidRDefault="00667FD3" w:rsidP="00667FD3">
      <w:pPr>
        <w:pStyle w:val="Lijstalinea"/>
        <w:ind w:left="360"/>
      </w:pPr>
    </w:p>
    <w:p w14:paraId="2B7B1E55" w14:textId="77777777" w:rsidR="00667FD3" w:rsidRDefault="00667FD3" w:rsidP="00667FD3">
      <w:pPr>
        <w:pStyle w:val="Lijstalinea"/>
        <w:ind w:left="360"/>
      </w:pPr>
    </w:p>
    <w:p w14:paraId="2D47730E" w14:textId="77777777" w:rsidR="00667FD3" w:rsidRDefault="00667FD3" w:rsidP="00667FD3">
      <w:pPr>
        <w:pStyle w:val="Lijstalinea"/>
        <w:ind w:left="360"/>
      </w:pPr>
    </w:p>
    <w:p w14:paraId="2915A133" w14:textId="77777777" w:rsidR="00667FD3" w:rsidRDefault="00667FD3" w:rsidP="00667FD3">
      <w:pPr>
        <w:pStyle w:val="Lijstalinea"/>
        <w:ind w:left="360"/>
      </w:pPr>
    </w:p>
    <w:p w14:paraId="3DD5F573" w14:textId="77777777" w:rsidR="00667FD3" w:rsidRDefault="00667FD3" w:rsidP="00667FD3">
      <w:pPr>
        <w:pStyle w:val="Lijstalinea"/>
        <w:ind w:left="360"/>
      </w:pPr>
    </w:p>
    <w:p w14:paraId="54360109" w14:textId="77777777" w:rsidR="00667FD3" w:rsidRDefault="00667FD3" w:rsidP="002B37E2">
      <w:pPr>
        <w:pStyle w:val="Lijstalinea"/>
        <w:numPr>
          <w:ilvl w:val="0"/>
          <w:numId w:val="2"/>
        </w:numPr>
      </w:pPr>
      <w:r>
        <w:t>Controleer jouw voorspelling met de simulatie.</w:t>
      </w:r>
    </w:p>
    <w:p w14:paraId="36D2A251" w14:textId="77777777" w:rsidR="008D2D6C" w:rsidRDefault="008D2D6C" w:rsidP="008D2D6C">
      <w:pPr>
        <w:pStyle w:val="Lijstalinea"/>
        <w:numPr>
          <w:ilvl w:val="0"/>
          <w:numId w:val="2"/>
        </w:numPr>
      </w:pPr>
      <w:r>
        <w:t xml:space="preserve">Wanneer het magneetveld van de hoofdmagneet kleiner is, worden er dan fotonen met een kleinere of grotere frequentie geabsorbeerd? Wat is er aan de hand met het energieverschil tussen </w:t>
      </w:r>
      <w:r w:rsidRPr="008D2D6C">
        <w:t>spin-up en spin-down?</w:t>
      </w:r>
    </w:p>
    <w:p w14:paraId="49A9D46B" w14:textId="77777777" w:rsidR="008D2D6C" w:rsidRDefault="008D2D6C" w:rsidP="008D2D6C">
      <w:pPr>
        <w:pStyle w:val="Lijstalinea"/>
        <w:ind w:left="360"/>
      </w:pPr>
    </w:p>
    <w:p w14:paraId="1346E24B" w14:textId="77777777" w:rsidR="008D2D6C" w:rsidRDefault="008D2D6C" w:rsidP="008D2D6C"/>
    <w:p w14:paraId="21640D6C" w14:textId="77777777" w:rsidR="008D2D6C" w:rsidRDefault="008D2D6C" w:rsidP="008D2D6C">
      <w:r>
        <w:t xml:space="preserve">We gaan gebruik maken van het feit dat je bij één vaste waarde voor het hoofdmagneetveld ook maar bij één bepaalde fotonenergie een proton kunt laten flippen. We gaan hieruit informatie halen over de locatie vanwaar een proton een foton heeft uitgezonden.  </w:t>
      </w:r>
    </w:p>
    <w:p w14:paraId="1663A83A" w14:textId="77777777" w:rsidR="008D2D6C" w:rsidRDefault="008D2D6C" w:rsidP="008D2D6C"/>
    <w:p w14:paraId="08397132" w14:textId="77777777" w:rsidR="008D2D6C" w:rsidRDefault="008D2D6C" w:rsidP="005B7EEF">
      <w:pPr>
        <w:pStyle w:val="Lijstalinea"/>
        <w:numPr>
          <w:ilvl w:val="0"/>
          <w:numId w:val="9"/>
        </w:numPr>
      </w:pPr>
      <w:r>
        <w:t xml:space="preserve">Zet het veld van de </w:t>
      </w:r>
      <w:r w:rsidRPr="005B7EEF">
        <w:rPr>
          <w:b/>
          <w:u w:val="single"/>
        </w:rPr>
        <w:t>horizontale</w:t>
      </w:r>
      <w:r>
        <w:t xml:space="preserve"> gradiëntmagneet maximaal aan (op 0,08 T).</w:t>
      </w:r>
    </w:p>
    <w:p w14:paraId="1EB84084" w14:textId="77777777" w:rsidR="005B7EEF" w:rsidRDefault="008D2D6C" w:rsidP="008D2D6C">
      <w:pPr>
        <w:pStyle w:val="Lijstalinea"/>
        <w:numPr>
          <w:ilvl w:val="0"/>
          <w:numId w:val="2"/>
        </w:numPr>
      </w:pPr>
      <w:r>
        <w:t>Beschrijf wat je ziet veranderen</w:t>
      </w:r>
      <w:r w:rsidR="005B7EEF">
        <w:t xml:space="preserve"> aan… </w:t>
      </w:r>
    </w:p>
    <w:p w14:paraId="1D8FC805" w14:textId="77777777" w:rsidR="005B7EEF" w:rsidRDefault="005B7EEF" w:rsidP="005B7EEF">
      <w:pPr>
        <w:pStyle w:val="Lijstalinea"/>
        <w:numPr>
          <w:ilvl w:val="1"/>
          <w:numId w:val="2"/>
        </w:numPr>
      </w:pPr>
      <w:r>
        <w:t xml:space="preserve">de vectoren van het hoofdmagneetveld </w:t>
      </w:r>
    </w:p>
    <w:p w14:paraId="2FF926E8" w14:textId="77777777" w:rsidR="005B7EEF" w:rsidRDefault="005B7EEF" w:rsidP="005B7EEF">
      <w:pPr>
        <w:pStyle w:val="Lijstalinea"/>
        <w:ind w:left="1080"/>
      </w:pPr>
    </w:p>
    <w:p w14:paraId="045669E0" w14:textId="77777777" w:rsidR="005B7EEF" w:rsidRDefault="005B7EEF" w:rsidP="005B7EEF">
      <w:pPr>
        <w:pStyle w:val="Lijstalinea"/>
        <w:ind w:left="1080"/>
      </w:pPr>
      <w:r>
        <w:rPr>
          <w:noProof/>
        </w:rPr>
        <mc:AlternateContent>
          <mc:Choice Requires="wpg">
            <w:drawing>
              <wp:anchor distT="0" distB="0" distL="114300" distR="114300" simplePos="0" relativeHeight="251696128" behindDoc="0" locked="0" layoutInCell="1" allowOverlap="1" wp14:anchorId="3DF38CAC" wp14:editId="43686C24">
                <wp:simplePos x="0" y="0"/>
                <wp:positionH relativeFrom="column">
                  <wp:posOffset>3081655</wp:posOffset>
                </wp:positionH>
                <wp:positionV relativeFrom="paragraph">
                  <wp:posOffset>-427355</wp:posOffset>
                </wp:positionV>
                <wp:extent cx="3147695" cy="2232660"/>
                <wp:effectExtent l="0" t="0" r="0" b="0"/>
                <wp:wrapSquare wrapText="bothSides"/>
                <wp:docPr id="41" name="Groep 41"/>
                <wp:cNvGraphicFramePr/>
                <a:graphic xmlns:a="http://schemas.openxmlformats.org/drawingml/2006/main">
                  <a:graphicData uri="http://schemas.microsoft.com/office/word/2010/wordprocessingGroup">
                    <wpg:wgp>
                      <wpg:cNvGrpSpPr/>
                      <wpg:grpSpPr>
                        <a:xfrm>
                          <a:off x="0" y="0"/>
                          <a:ext cx="3147695" cy="2232660"/>
                          <a:chOff x="0" y="0"/>
                          <a:chExt cx="2416175" cy="1729740"/>
                        </a:xfrm>
                      </wpg:grpSpPr>
                      <pic:pic xmlns:pic="http://schemas.openxmlformats.org/drawingml/2006/picture">
                        <pic:nvPicPr>
                          <pic:cNvPr id="39" name="Afbeelding 39"/>
                          <pic:cNvPicPr>
                            <a:picLocks noChangeAspect="1"/>
                          </pic:cNvPicPr>
                        </pic:nvPicPr>
                        <pic:blipFill rotWithShape="1">
                          <a:blip r:embed="rId18">
                            <a:extLst>
                              <a:ext uri="{28A0092B-C50C-407E-A947-70E740481C1C}">
                                <a14:useLocalDpi xmlns:a14="http://schemas.microsoft.com/office/drawing/2010/main" val="0"/>
                              </a:ext>
                            </a:extLst>
                          </a:blip>
                          <a:srcRect l="9193" t="15629" r="30754" b="36902"/>
                          <a:stretch/>
                        </pic:blipFill>
                        <pic:spPr bwMode="auto">
                          <a:xfrm>
                            <a:off x="0" y="0"/>
                            <a:ext cx="2416175" cy="1729740"/>
                          </a:xfrm>
                          <a:prstGeom prst="rect">
                            <a:avLst/>
                          </a:prstGeom>
                          <a:ln>
                            <a:noFill/>
                          </a:ln>
                          <a:extLst>
                            <a:ext uri="{53640926-AAD7-44D8-BBD7-CCE9431645EC}">
                              <a14:shadowObscured xmlns:a14="http://schemas.microsoft.com/office/drawing/2010/main"/>
                            </a:ext>
                          </a:extLst>
                        </pic:spPr>
                      </pic:pic>
                      <wps:wsp>
                        <wps:cNvPr id="40" name="Tekstvak 2"/>
                        <wps:cNvSpPr txBox="1">
                          <a:spLocks noChangeArrowheads="1"/>
                        </wps:cNvSpPr>
                        <wps:spPr bwMode="auto">
                          <a:xfrm>
                            <a:off x="2194560" y="278130"/>
                            <a:ext cx="163830" cy="187325"/>
                          </a:xfrm>
                          <a:prstGeom prst="rect">
                            <a:avLst/>
                          </a:prstGeom>
                          <a:solidFill>
                            <a:srgbClr val="FFFFFF"/>
                          </a:solidFill>
                          <a:ln w="9525">
                            <a:noFill/>
                            <a:miter lim="800000"/>
                            <a:headEnd/>
                            <a:tailEnd/>
                          </a:ln>
                        </wps:spPr>
                        <wps:txbx>
                          <w:txbxContent>
                            <w:p w14:paraId="5D734B2B" w14:textId="77777777" w:rsidR="004314ED" w:rsidRPr="00191D7B" w:rsidRDefault="004314ED" w:rsidP="00CD6C88">
                              <w:pPr>
                                <w:rPr>
                                  <w:sz w:val="28"/>
                                </w:rPr>
                              </w:pPr>
                              <w:r w:rsidRPr="00191D7B">
                                <w:rPr>
                                  <w:sz w:val="28"/>
                                </w:rPr>
                                <w:sym w:font="Wingdings" w:char="F090"/>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DF38CAC" id="Groep 41" o:spid="_x0000_s1045" style="position:absolute;left:0;text-align:left;margin-left:242.65pt;margin-top:-33.65pt;width:247.85pt;height:175.8pt;z-index:251696128;mso-width-relative:margin;mso-height-relative:margin" coordsize="24161,172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">
                <v:shape id="Afbeelding 39" o:spid="_x0000_s1046" type="#_x0000_t75" style="position:absolute;width:24161;height:172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">
                  <v:imagedata r:id="rId19" o:title="" croptop="10243f" cropbottom="24184f" cropleft="6025f" cropright="20155f"/>
                </v:shape>
                <v:shape id="Tekstvak 2" o:spid="_x0000_s1047" type="#_x0000_t202" style="position:absolute;left:21945;top:2781;width:1638;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ftDwQAAANsAAAAPAAAAZHJzL2Rvd25yZXYueG1sRE/LasJA&#10;FN0X+g/DLbgpOlGK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IqR+0PBAAAA2wAAAA8AAAAA&#10;AAAAAAAAAAAABwIAAGRycy9kb3ducmV2LnhtbFBLBQYAAAAAAwADALcAAAD1AgAAAAA=&#10;" stroked="f">
                  <v:textbox inset="0,0,0,0">
                    <w:txbxContent>
                      <w:p w14:paraId="5D734B2B" w14:textId="77777777" w:rsidR="004314ED" w:rsidRPr="00191D7B" w:rsidRDefault="004314ED" w:rsidP="00CD6C88">
                        <w:pPr>
                          <w:rPr>
                            <w:sz w:val="28"/>
                          </w:rPr>
                        </w:pPr>
                        <w:r w:rsidRPr="00191D7B">
                          <w:rPr>
                            <w:sz w:val="28"/>
                          </w:rPr>
                          <w:sym w:font="Wingdings" w:char="F090"/>
                        </w:r>
                      </w:p>
                    </w:txbxContent>
                  </v:textbox>
                </v:shape>
                <w10:wrap type="square"/>
              </v:group>
            </w:pict>
          </mc:Fallback>
        </mc:AlternateContent>
      </w:r>
    </w:p>
    <w:p w14:paraId="022876D1" w14:textId="77777777" w:rsidR="005B7EEF" w:rsidRDefault="005B7EEF" w:rsidP="005B7EEF">
      <w:pPr>
        <w:pStyle w:val="Lijstalinea"/>
        <w:ind w:left="1080"/>
      </w:pPr>
    </w:p>
    <w:p w14:paraId="6562EB7E" w14:textId="77777777" w:rsidR="005B7EEF" w:rsidRDefault="005B7EEF" w:rsidP="005B7EEF">
      <w:pPr>
        <w:pStyle w:val="Lijstalinea"/>
        <w:ind w:left="1080"/>
      </w:pPr>
    </w:p>
    <w:p w14:paraId="1EF12A21" w14:textId="77777777" w:rsidR="005B7EEF" w:rsidRDefault="005B7EEF" w:rsidP="005B7EEF">
      <w:pPr>
        <w:pStyle w:val="Lijstalinea"/>
        <w:numPr>
          <w:ilvl w:val="1"/>
          <w:numId w:val="2"/>
        </w:numPr>
      </w:pPr>
      <w:r>
        <w:t>de locaties waar de protonspins van richting flippen (teken dit in de afbeelding hiernaast)</w:t>
      </w:r>
    </w:p>
    <w:p w14:paraId="24E9E6F1" w14:textId="77777777" w:rsidR="005B7EEF" w:rsidRDefault="005B7EEF" w:rsidP="005B7EEF">
      <w:pPr>
        <w:pStyle w:val="Lijstalinea"/>
        <w:ind w:left="360"/>
      </w:pPr>
    </w:p>
    <w:p w14:paraId="3C4D72CF" w14:textId="77777777" w:rsidR="008D2D6C" w:rsidRDefault="008D2D6C" w:rsidP="005B7EEF">
      <w:pPr>
        <w:pStyle w:val="Lijstalinea"/>
        <w:ind w:left="360"/>
      </w:pPr>
    </w:p>
    <w:p w14:paraId="023A3F14" w14:textId="77777777" w:rsidR="008D2D6C" w:rsidRDefault="008D2D6C" w:rsidP="008D2D6C"/>
    <w:p w14:paraId="0F928782" w14:textId="77777777" w:rsidR="00CD6C88" w:rsidRDefault="00CD6C88" w:rsidP="008D2D6C"/>
    <w:p w14:paraId="03654446" w14:textId="77777777" w:rsidR="00CD6C88" w:rsidRDefault="00CD6C88" w:rsidP="008D2D6C"/>
    <w:p w14:paraId="5EF8E4D4" w14:textId="77777777" w:rsidR="00CD6C88" w:rsidRDefault="00CD6C88" w:rsidP="008D2D6C"/>
    <w:p w14:paraId="0D6F8A16" w14:textId="77777777" w:rsidR="00CD6C88" w:rsidRDefault="00CD6C88" w:rsidP="00CD6C88"/>
    <w:p w14:paraId="0B112525" w14:textId="77777777" w:rsidR="00CD6C88" w:rsidRDefault="00CD6C88" w:rsidP="00CD6C88"/>
    <w:p w14:paraId="2BCAA3EE" w14:textId="77777777" w:rsidR="00CD6C88" w:rsidRDefault="00CD6C88" w:rsidP="00CD6C88"/>
    <w:p w14:paraId="17FFB0BD" w14:textId="77777777" w:rsidR="00CD6C88" w:rsidRDefault="007552E8" w:rsidP="00CD6C88">
      <w:r>
        <w:rPr>
          <w:noProof/>
        </w:rPr>
        <mc:AlternateContent>
          <mc:Choice Requires="wpg">
            <w:drawing>
              <wp:anchor distT="0" distB="0" distL="114300" distR="114300" simplePos="0" relativeHeight="251698176" behindDoc="0" locked="0" layoutInCell="1" allowOverlap="1" wp14:anchorId="180969C3" wp14:editId="3C2B18A9">
                <wp:simplePos x="0" y="0"/>
                <wp:positionH relativeFrom="column">
                  <wp:posOffset>3169920</wp:posOffset>
                </wp:positionH>
                <wp:positionV relativeFrom="paragraph">
                  <wp:posOffset>63500</wp:posOffset>
                </wp:positionV>
                <wp:extent cx="3147695" cy="2232660"/>
                <wp:effectExtent l="0" t="0" r="0" b="0"/>
                <wp:wrapSquare wrapText="bothSides"/>
                <wp:docPr id="42" name="Groep 42"/>
                <wp:cNvGraphicFramePr/>
                <a:graphic xmlns:a="http://schemas.openxmlformats.org/drawingml/2006/main">
                  <a:graphicData uri="http://schemas.microsoft.com/office/word/2010/wordprocessingGroup">
                    <wpg:wgp>
                      <wpg:cNvGrpSpPr/>
                      <wpg:grpSpPr>
                        <a:xfrm>
                          <a:off x="0" y="0"/>
                          <a:ext cx="3147695" cy="2232660"/>
                          <a:chOff x="0" y="0"/>
                          <a:chExt cx="2416175" cy="1729740"/>
                        </a:xfrm>
                      </wpg:grpSpPr>
                      <pic:pic xmlns:pic="http://schemas.openxmlformats.org/drawingml/2006/picture">
                        <pic:nvPicPr>
                          <pic:cNvPr id="43" name="Afbeelding 43"/>
                          <pic:cNvPicPr>
                            <a:picLocks noChangeAspect="1"/>
                          </pic:cNvPicPr>
                        </pic:nvPicPr>
                        <pic:blipFill rotWithShape="1">
                          <a:blip r:embed="rId18">
                            <a:extLst>
                              <a:ext uri="{28A0092B-C50C-407E-A947-70E740481C1C}">
                                <a14:useLocalDpi xmlns:a14="http://schemas.microsoft.com/office/drawing/2010/main" val="0"/>
                              </a:ext>
                            </a:extLst>
                          </a:blip>
                          <a:srcRect l="9193" t="15629" r="30754" b="36902"/>
                          <a:stretch/>
                        </pic:blipFill>
                        <pic:spPr bwMode="auto">
                          <a:xfrm>
                            <a:off x="0" y="0"/>
                            <a:ext cx="2416175" cy="1729740"/>
                          </a:xfrm>
                          <a:prstGeom prst="rect">
                            <a:avLst/>
                          </a:prstGeom>
                          <a:ln>
                            <a:noFill/>
                          </a:ln>
                          <a:extLst>
                            <a:ext uri="{53640926-AAD7-44D8-BBD7-CCE9431645EC}">
                              <a14:shadowObscured xmlns:a14="http://schemas.microsoft.com/office/drawing/2010/main"/>
                            </a:ext>
                          </a:extLst>
                        </pic:spPr>
                      </pic:pic>
                      <wps:wsp>
                        <wps:cNvPr id="44" name="Tekstvak 2"/>
                        <wps:cNvSpPr txBox="1">
                          <a:spLocks noChangeArrowheads="1"/>
                        </wps:cNvSpPr>
                        <wps:spPr bwMode="auto">
                          <a:xfrm>
                            <a:off x="2194560" y="278130"/>
                            <a:ext cx="163830" cy="187325"/>
                          </a:xfrm>
                          <a:prstGeom prst="rect">
                            <a:avLst/>
                          </a:prstGeom>
                          <a:solidFill>
                            <a:srgbClr val="FFFFFF"/>
                          </a:solidFill>
                          <a:ln w="9525">
                            <a:noFill/>
                            <a:miter lim="800000"/>
                            <a:headEnd/>
                            <a:tailEnd/>
                          </a:ln>
                        </wps:spPr>
                        <wps:txbx>
                          <w:txbxContent>
                            <w:p w14:paraId="45EA6BB4" w14:textId="77777777" w:rsidR="004314ED" w:rsidRPr="00191D7B" w:rsidRDefault="004314ED" w:rsidP="007552E8">
                              <w:pPr>
                                <w:rPr>
                                  <w:sz w:val="28"/>
                                </w:rPr>
                              </w:pPr>
                              <w:r w:rsidRPr="00191D7B">
                                <w:rPr>
                                  <w:sz w:val="28"/>
                                </w:rPr>
                                <w:sym w:font="Wingdings" w:char="F090"/>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80969C3" id="Groep 42" o:spid="_x0000_s1048" style="position:absolute;margin-left:249.6pt;margin-top:5pt;width:247.85pt;height:175.8pt;z-index:251698176;mso-width-relative:margin;mso-height-relative:margin" coordsize="24161,172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">
                <v:shape id="Afbeelding 43" o:spid="_x0000_s1049" type="#_x0000_t75" style="position:absolute;width:24161;height:172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">
                  <v:imagedata r:id="rId19" o:title="" croptop="10243f" cropbottom="24184f" cropleft="6025f" cropright="20155f"/>
                </v:shape>
                <v:shape id="Tekstvak 2" o:spid="_x0000_s1050" type="#_x0000_t202" style="position:absolute;left:21945;top:2781;width:1638;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v1AxQAAANsAAAAPAAAAZHJzL2Rvd25yZXYueG1sRI/NasMw&#10;EITvhbyD2EAvJZETTA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D1qv1AxQAAANsAAAAP&#10;AAAAAAAAAAAAAAAAAAcCAABkcnMvZG93bnJldi54bWxQSwUGAAAAAAMAAwC3AAAA+QIAAAAA&#10;" stroked="f">
                  <v:textbox inset="0,0,0,0">
                    <w:txbxContent>
                      <w:p w14:paraId="45EA6BB4" w14:textId="77777777" w:rsidR="004314ED" w:rsidRPr="00191D7B" w:rsidRDefault="004314ED" w:rsidP="007552E8">
                        <w:pPr>
                          <w:rPr>
                            <w:sz w:val="28"/>
                          </w:rPr>
                        </w:pPr>
                        <w:r w:rsidRPr="00191D7B">
                          <w:rPr>
                            <w:sz w:val="28"/>
                          </w:rPr>
                          <w:sym w:font="Wingdings" w:char="F090"/>
                        </w:r>
                      </w:p>
                    </w:txbxContent>
                  </v:textbox>
                </v:shape>
                <w10:wrap type="square"/>
              </v:group>
            </w:pict>
          </mc:Fallback>
        </mc:AlternateContent>
      </w:r>
    </w:p>
    <w:p w14:paraId="472BFCE1" w14:textId="77777777" w:rsidR="00CD6C88" w:rsidRDefault="00CD6C88" w:rsidP="00CD6C88">
      <w:pPr>
        <w:pStyle w:val="Lijstalinea"/>
        <w:numPr>
          <w:ilvl w:val="0"/>
          <w:numId w:val="2"/>
        </w:numPr>
      </w:pPr>
      <w:r w:rsidRPr="004314ED">
        <w:rPr>
          <w:b/>
          <w:u w:val="single"/>
        </w:rPr>
        <w:t>Voorspel</w:t>
      </w:r>
      <w:r>
        <w:t xml:space="preserve"> wat er zal verander</w:t>
      </w:r>
      <w:r w:rsidR="005B7EEF">
        <w:t xml:space="preserve">en </w:t>
      </w:r>
      <w:r>
        <w:t xml:space="preserve">als we </w:t>
      </w:r>
      <w:r w:rsidR="005B7EEF">
        <w:t xml:space="preserve">alleen </w:t>
      </w:r>
      <w:r>
        <w:t xml:space="preserve">de </w:t>
      </w:r>
      <w:r>
        <w:rPr>
          <w:b/>
          <w:u w:val="single"/>
        </w:rPr>
        <w:t>verticale</w:t>
      </w:r>
      <w:r>
        <w:t xml:space="preserve"> gradiëntmagneet maximaal aan zetten. (op 0,08 T)</w:t>
      </w:r>
      <w:r w:rsidR="005B7EEF">
        <w:t xml:space="preserve"> (en de horizontale gradiëntmagneet dus weer op 0 T). Wat zal er veranderen aan…</w:t>
      </w:r>
    </w:p>
    <w:p w14:paraId="7D9122BE" w14:textId="77777777" w:rsidR="005B7EEF" w:rsidRDefault="005B7EEF" w:rsidP="005B7EEF">
      <w:pPr>
        <w:pStyle w:val="Lijstalinea"/>
        <w:numPr>
          <w:ilvl w:val="1"/>
          <w:numId w:val="2"/>
        </w:numPr>
      </w:pPr>
      <w:r>
        <w:t xml:space="preserve">de vectoren van het hoofdmagneetveld </w:t>
      </w:r>
    </w:p>
    <w:p w14:paraId="43EEDF84" w14:textId="77777777" w:rsidR="005B7EEF" w:rsidRDefault="005B7EEF" w:rsidP="005B7EEF">
      <w:pPr>
        <w:pStyle w:val="Lijstalinea"/>
        <w:ind w:left="1080"/>
      </w:pPr>
    </w:p>
    <w:p w14:paraId="3E01949C" w14:textId="77777777" w:rsidR="005B7EEF" w:rsidRDefault="005B7EEF" w:rsidP="005B7EEF">
      <w:pPr>
        <w:pStyle w:val="Lijstalinea"/>
        <w:ind w:left="1080"/>
      </w:pPr>
    </w:p>
    <w:p w14:paraId="5DAEED5A" w14:textId="77777777" w:rsidR="005B7EEF" w:rsidRDefault="005B7EEF" w:rsidP="005B7EEF">
      <w:pPr>
        <w:pStyle w:val="Lijstalinea"/>
        <w:ind w:left="1080"/>
      </w:pPr>
    </w:p>
    <w:p w14:paraId="1AD476E1" w14:textId="77777777" w:rsidR="005B7EEF" w:rsidRDefault="005B7EEF" w:rsidP="005B7EEF">
      <w:pPr>
        <w:pStyle w:val="Lijstalinea"/>
        <w:ind w:left="1080"/>
      </w:pPr>
    </w:p>
    <w:p w14:paraId="63E15FC4" w14:textId="77777777" w:rsidR="005B7EEF" w:rsidRDefault="005B7EEF" w:rsidP="005B7EEF">
      <w:pPr>
        <w:pStyle w:val="Lijstalinea"/>
        <w:numPr>
          <w:ilvl w:val="1"/>
          <w:numId w:val="2"/>
        </w:numPr>
      </w:pPr>
      <w:r>
        <w:t>de locaties waar de protonspins van richting flippen</w:t>
      </w:r>
    </w:p>
    <w:p w14:paraId="5823CDB9" w14:textId="77777777" w:rsidR="005B7EEF" w:rsidRDefault="005B7EEF" w:rsidP="005B7EEF">
      <w:pPr>
        <w:pStyle w:val="Lijstalinea"/>
        <w:ind w:left="1080"/>
      </w:pPr>
    </w:p>
    <w:p w14:paraId="70982525" w14:textId="77777777" w:rsidR="005B7EEF" w:rsidRDefault="005B7EEF" w:rsidP="005B7EEF">
      <w:pPr>
        <w:pStyle w:val="Lijstalinea"/>
        <w:ind w:left="360"/>
      </w:pPr>
    </w:p>
    <w:p w14:paraId="17D5EEB6" w14:textId="77777777" w:rsidR="005B7EEF" w:rsidRDefault="005B7EEF" w:rsidP="005B7EEF">
      <w:pPr>
        <w:pStyle w:val="Lijstalinea"/>
        <w:ind w:left="360"/>
      </w:pPr>
    </w:p>
    <w:p w14:paraId="05336FBF" w14:textId="77777777" w:rsidR="005B7EEF" w:rsidRDefault="005B7EEF" w:rsidP="005B7EEF">
      <w:pPr>
        <w:pStyle w:val="Lijstalinea"/>
        <w:ind w:left="360"/>
      </w:pPr>
    </w:p>
    <w:p w14:paraId="2152ABA2" w14:textId="77777777" w:rsidR="005B7EEF" w:rsidRDefault="005B7EEF" w:rsidP="005B7EEF">
      <w:pPr>
        <w:pStyle w:val="Lijstalinea"/>
        <w:ind w:left="360"/>
      </w:pPr>
    </w:p>
    <w:p w14:paraId="7B8F36FF" w14:textId="77777777" w:rsidR="007552E8" w:rsidRDefault="007552E8" w:rsidP="005B7EEF">
      <w:pPr>
        <w:pStyle w:val="Lijstalinea"/>
        <w:ind w:left="360"/>
      </w:pPr>
    </w:p>
    <w:p w14:paraId="403DC9FA" w14:textId="77777777" w:rsidR="005B7EEF" w:rsidRDefault="005B7EEF" w:rsidP="005B7EEF">
      <w:pPr>
        <w:pStyle w:val="Lijstalinea"/>
        <w:numPr>
          <w:ilvl w:val="0"/>
          <w:numId w:val="9"/>
        </w:numPr>
      </w:pPr>
      <w:r w:rsidRPr="005B7EEF">
        <w:t>Zet</w:t>
      </w:r>
      <w:r>
        <w:t xml:space="preserve"> de</w:t>
      </w:r>
      <w:r w:rsidRPr="005B7EEF">
        <w:rPr>
          <w:b/>
        </w:rPr>
        <w:t xml:space="preserve"> </w:t>
      </w:r>
      <w:r w:rsidRPr="005B7EEF">
        <w:rPr>
          <w:b/>
          <w:u w:val="single"/>
        </w:rPr>
        <w:t>horizontale</w:t>
      </w:r>
      <w:r>
        <w:t xml:space="preserve"> gradiëntmagneet weer uit (op 0 T)</w:t>
      </w:r>
    </w:p>
    <w:p w14:paraId="1D7A40AF" w14:textId="77777777" w:rsidR="005B7EEF" w:rsidRDefault="005B7EEF" w:rsidP="005B7EEF">
      <w:pPr>
        <w:pStyle w:val="Lijstalinea"/>
        <w:numPr>
          <w:ilvl w:val="0"/>
          <w:numId w:val="9"/>
        </w:numPr>
      </w:pPr>
      <w:r w:rsidRPr="005B7EEF">
        <w:t>Zet de</w:t>
      </w:r>
      <w:r w:rsidRPr="005B7EEF">
        <w:rPr>
          <w:b/>
        </w:rPr>
        <w:t xml:space="preserve"> </w:t>
      </w:r>
      <w:r>
        <w:rPr>
          <w:b/>
          <w:u w:val="single"/>
        </w:rPr>
        <w:t>verticale</w:t>
      </w:r>
      <w:r>
        <w:t xml:space="preserve"> gradiëntmagneet maximaal aan (op 0,08 T).</w:t>
      </w:r>
    </w:p>
    <w:p w14:paraId="76102A46" w14:textId="77777777" w:rsidR="005B7EEF" w:rsidRDefault="005B7EEF" w:rsidP="005B7EEF">
      <w:pPr>
        <w:pStyle w:val="Lijstalinea"/>
        <w:numPr>
          <w:ilvl w:val="0"/>
          <w:numId w:val="2"/>
        </w:numPr>
      </w:pPr>
      <w:r>
        <w:t>Controleer jouw voorspelling met de simulatie.</w:t>
      </w:r>
    </w:p>
    <w:p w14:paraId="6532C22D" w14:textId="77777777" w:rsidR="005B7EEF" w:rsidRDefault="005B7EEF" w:rsidP="005B7EEF">
      <w:pPr>
        <w:pStyle w:val="Lijstalinea"/>
        <w:ind w:left="360"/>
      </w:pPr>
    </w:p>
    <w:p w14:paraId="67503733" w14:textId="77777777" w:rsidR="004314ED" w:rsidRDefault="004314ED" w:rsidP="004314ED">
      <w:r>
        <w:t>'Tumor' is een ander woord voor gezwel. Een tumor kan goed- of kwaadaardig zijn. Als de tumor ingekapseld is, wordt voorkomen dat hij in kan groeien in andere weefsels, of kan uitzaaien. Zodoende noemen we dat een goedaardig gezwel (benigne). Als de tumor wel kan groeien of uitzaaien, noemen we het kwaadaardig (maligne) en spreken we van kanker.</w:t>
      </w:r>
    </w:p>
    <w:p w14:paraId="0B628D3A" w14:textId="77777777" w:rsidR="004314ED" w:rsidRDefault="004314ED" w:rsidP="004314ED"/>
    <w:p w14:paraId="5ED09A8C" w14:textId="77777777" w:rsidR="00B97E10" w:rsidRDefault="00B97E10" w:rsidP="004314ED">
      <w:pPr>
        <w:pStyle w:val="Lijstalinea"/>
        <w:numPr>
          <w:ilvl w:val="0"/>
          <w:numId w:val="10"/>
        </w:numPr>
      </w:pPr>
      <w:r>
        <w:t xml:space="preserve">Voeg een </w:t>
      </w:r>
      <w:r w:rsidRPr="00B97E10">
        <w:rPr>
          <w:b/>
        </w:rPr>
        <w:t>tumor</w:t>
      </w:r>
      <w:r>
        <w:t xml:space="preserve"> toe aan deze vereenvoudigde MRI.</w:t>
      </w:r>
    </w:p>
    <w:p w14:paraId="03C5DAB5" w14:textId="77777777" w:rsidR="004314ED" w:rsidRDefault="004314ED" w:rsidP="004314ED">
      <w:pPr>
        <w:pStyle w:val="Lijstalinea"/>
        <w:numPr>
          <w:ilvl w:val="0"/>
          <w:numId w:val="2"/>
        </w:numPr>
      </w:pPr>
      <w:r>
        <w:t xml:space="preserve">Probeer de instellingen zo wijzigen dat je vooral signaal van de tumor krijgt. Je kunt dit doen door de frequentie van de radiogolven te veranderen, of de grootte van het magnetisch veld. </w:t>
      </w:r>
    </w:p>
    <w:p w14:paraId="5864102B" w14:textId="77777777" w:rsidR="004314ED" w:rsidRDefault="004314ED" w:rsidP="008D2D6C"/>
    <w:p w14:paraId="11CD273A" w14:textId="77777777" w:rsidR="004314ED" w:rsidRDefault="004314ED" w:rsidP="008D2D6C"/>
    <w:p w14:paraId="06669B3D" w14:textId="77777777" w:rsidR="007552E8" w:rsidRDefault="004314ED" w:rsidP="00B97E10">
      <w:r>
        <w:t xml:space="preserve">Bij een echte MRI passen ze de grootte van de gradiëntvelden aan. </w:t>
      </w:r>
    </w:p>
    <w:p w14:paraId="295E2B5C" w14:textId="77777777" w:rsidR="007552E8" w:rsidRDefault="007552E8" w:rsidP="007552E8">
      <w:r>
        <w:t xml:space="preserve">Wij zien de locatie van het proton dat van spinrichting geflipt is, maar de detector ziet dit niet en moet deze locatie beredeneren. </w:t>
      </w:r>
    </w:p>
    <w:p w14:paraId="1CB224BE" w14:textId="77777777" w:rsidR="007552E8" w:rsidRDefault="007552E8" w:rsidP="007552E8">
      <w:r>
        <w:t>De MRI-scanner kent de waarde van het hoofdmagneetveld. Door een De MRI-scanner kan dan ook uitrekenen bij welke frequentie de waterstofkernen van spinrichting zal flippen.</w:t>
      </w:r>
    </w:p>
    <w:p w14:paraId="793848F7" w14:textId="77777777" w:rsidR="007552E8" w:rsidRDefault="007552E8" w:rsidP="007552E8"/>
    <w:p w14:paraId="7F54118E" w14:textId="77777777" w:rsidR="004314ED" w:rsidRDefault="007552E8" w:rsidP="004314ED">
      <w:pPr>
        <w:ind w:left="360"/>
      </w:pPr>
      <w:r>
        <w:t xml:space="preserve">We houden de frequentie van de radiofotonen constant. Het magneetveld houden we niet constant door het magneetveld in horizontale en verticale richting te laten toenemen (met de gradiëntmagneten). </w:t>
      </w:r>
      <w:r w:rsidR="004314ED">
        <w:t xml:space="preserve">Het magneetveld heeft nu in één vierkant ‘plakje’ overal een andere waarde. </w:t>
      </w:r>
      <w:r>
        <w:t xml:space="preserve">De MRI-scanner weet nu op welke locatie het magneetveld precies de juiste waarde heeft om te flippen bij de constante frequentie van de radiofotonen. </w:t>
      </w:r>
    </w:p>
    <w:p w14:paraId="57326F18" w14:textId="77777777" w:rsidR="007552E8" w:rsidRDefault="007552E8" w:rsidP="004314ED">
      <w:pPr>
        <w:pStyle w:val="Lijstalinea"/>
        <w:numPr>
          <w:ilvl w:val="0"/>
          <w:numId w:val="2"/>
        </w:numPr>
      </w:pPr>
      <w:r>
        <w:t xml:space="preserve">Leg uit </w:t>
      </w:r>
      <w:r w:rsidR="004314ED">
        <w:t>hoe de MRI-</w:t>
      </w:r>
      <w:proofErr w:type="spellStart"/>
      <w:r w:rsidR="004314ED">
        <w:t>scannerje</w:t>
      </w:r>
      <w:proofErr w:type="spellEnd"/>
      <w:r w:rsidR="004314ED">
        <w:t xml:space="preserve"> door de variatie van het magneetveld kan beredeneren vanuit welke locatie een </w:t>
      </w:r>
      <w:r>
        <w:t xml:space="preserve">foton is uitgezonden.. </w:t>
      </w:r>
    </w:p>
    <w:p w14:paraId="44DCC4F5" w14:textId="77777777" w:rsidR="007552E8" w:rsidRDefault="007552E8" w:rsidP="008D2D6C"/>
    <w:p w14:paraId="647CD1A7" w14:textId="77777777" w:rsidR="00CD6C88" w:rsidRDefault="00CD6C88" w:rsidP="008D2D6C"/>
    <w:p w14:paraId="2383EE07" w14:textId="77777777" w:rsidR="00CD6C88" w:rsidRDefault="00CD6C88" w:rsidP="008D2D6C"/>
    <w:p w14:paraId="174F4DC6" w14:textId="77777777" w:rsidR="008D2D6C" w:rsidRDefault="008D2D6C" w:rsidP="008D2D6C">
      <w:pPr>
        <w:pStyle w:val="Lijstalinea"/>
        <w:ind w:left="360"/>
      </w:pPr>
    </w:p>
    <w:p w14:paraId="5867667E" w14:textId="77777777" w:rsidR="008D2D6C" w:rsidRDefault="008D2D6C" w:rsidP="008D2D6C"/>
    <w:p w14:paraId="11D3C725" w14:textId="77777777" w:rsidR="004314ED" w:rsidRDefault="004314ED" w:rsidP="008D2D6C"/>
    <w:p w14:paraId="048B81FB" w14:textId="77777777" w:rsidR="004314ED" w:rsidRDefault="004314ED" w:rsidP="008D2D6C"/>
    <w:p w14:paraId="77061BC0" w14:textId="77777777" w:rsidR="008D2D6C" w:rsidRDefault="008D2D6C" w:rsidP="008D2D6C"/>
    <w:p w14:paraId="40637CFA" w14:textId="77777777" w:rsidR="004314ED" w:rsidRDefault="004314ED" w:rsidP="008D2D6C"/>
    <w:p w14:paraId="43BE4FC6" w14:textId="77777777" w:rsidR="008D2D6C" w:rsidRPr="008D2D6C" w:rsidRDefault="008D2D6C" w:rsidP="008D2D6C"/>
    <w:p w14:paraId="7707274F" w14:textId="77777777" w:rsidR="004314ED" w:rsidRDefault="004314ED">
      <w:r>
        <w:br w:type="page"/>
      </w:r>
    </w:p>
    <w:p w14:paraId="687BED5E" w14:textId="77777777" w:rsidR="002B37E2" w:rsidRDefault="002B37E2" w:rsidP="002B37E2">
      <w:pPr>
        <w:pStyle w:val="Lijstalinea"/>
        <w:numPr>
          <w:ilvl w:val="0"/>
          <w:numId w:val="2"/>
        </w:numPr>
      </w:pPr>
      <w:r w:rsidRPr="003161F7">
        <w:lastRenderedPageBreak/>
        <w:t>Leg uit dat een MRI-scan veiliger is voor de patiënt dan een CT-scan.</w:t>
      </w:r>
    </w:p>
    <w:p w14:paraId="754E3019" w14:textId="77777777" w:rsidR="00F12A86" w:rsidRDefault="00F12A86" w:rsidP="00903ABD"/>
    <w:p w14:paraId="53982013" w14:textId="77777777" w:rsidR="004314ED" w:rsidRDefault="004314ED" w:rsidP="00903ABD"/>
    <w:p w14:paraId="0E134F73" w14:textId="77777777" w:rsidR="004314ED" w:rsidRDefault="004314ED" w:rsidP="004314ED">
      <w:pPr>
        <w:autoSpaceDE w:val="0"/>
        <w:autoSpaceDN w:val="0"/>
        <w:adjustRightInd w:val="0"/>
        <w:rPr>
          <w:sz w:val="24"/>
        </w:rPr>
      </w:pPr>
    </w:p>
    <w:p w14:paraId="15DB9A63" w14:textId="77777777" w:rsidR="004314ED" w:rsidRDefault="004314ED" w:rsidP="004314ED">
      <w:pPr>
        <w:autoSpaceDE w:val="0"/>
        <w:autoSpaceDN w:val="0"/>
        <w:adjustRightInd w:val="0"/>
        <w:rPr>
          <w:sz w:val="24"/>
        </w:rPr>
      </w:pPr>
    </w:p>
    <w:p w14:paraId="24BE96DE" w14:textId="77777777" w:rsidR="004314ED" w:rsidRDefault="004314ED" w:rsidP="004314ED">
      <w:pPr>
        <w:autoSpaceDE w:val="0"/>
        <w:autoSpaceDN w:val="0"/>
        <w:adjustRightInd w:val="0"/>
        <w:rPr>
          <w:sz w:val="24"/>
        </w:rPr>
      </w:pPr>
    </w:p>
    <w:p w14:paraId="3EAE8064" w14:textId="77777777" w:rsidR="004314ED" w:rsidRDefault="004314ED" w:rsidP="004314ED">
      <w:pPr>
        <w:autoSpaceDE w:val="0"/>
        <w:autoSpaceDN w:val="0"/>
        <w:adjustRightInd w:val="0"/>
        <w:rPr>
          <w:sz w:val="24"/>
        </w:rPr>
      </w:pPr>
    </w:p>
    <w:p w14:paraId="47804994" w14:textId="77777777" w:rsidR="004314ED" w:rsidRPr="004314ED" w:rsidRDefault="004314ED" w:rsidP="004314ED">
      <w:pPr>
        <w:autoSpaceDE w:val="0"/>
        <w:autoSpaceDN w:val="0"/>
        <w:adjustRightInd w:val="0"/>
        <w:rPr>
          <w:szCs w:val="18"/>
        </w:rPr>
      </w:pPr>
      <w:r w:rsidRPr="004314ED">
        <w:rPr>
          <w:szCs w:val="18"/>
        </w:rPr>
        <w:t xml:space="preserve">Het magnetisch veld </w:t>
      </w:r>
      <m:oMath>
        <m:sSub>
          <m:sSubPr>
            <m:ctrlPr>
              <w:rPr>
                <w:rFonts w:ascii="Cambria Math" w:hAnsi="Cambria Math" w:cs="TimesNewRoman,Italic"/>
                <w:i/>
                <w:iCs/>
                <w:szCs w:val="18"/>
              </w:rPr>
            </m:ctrlPr>
          </m:sSubPr>
          <m:e>
            <m:r>
              <w:rPr>
                <w:rFonts w:ascii="Cambria Math" w:hAnsi="Cambria Math" w:cs="TimesNewRoman,Italic"/>
                <w:szCs w:val="18"/>
              </w:rPr>
              <m:t>B</m:t>
            </m:r>
          </m:e>
          <m:sub>
            <m:r>
              <m:rPr>
                <m:sty m:val="p"/>
              </m:rPr>
              <w:rPr>
                <w:rFonts w:ascii="Cambria Math" w:hAnsi="Cambria Math" w:cs="TimesNewRoman"/>
                <w:szCs w:val="18"/>
              </w:rPr>
              <m:t>MRI</m:t>
            </m:r>
          </m:sub>
        </m:sSub>
      </m:oMath>
      <w:r w:rsidRPr="004314ED">
        <w:rPr>
          <w:rFonts w:cs="TimesNewRoman"/>
          <w:szCs w:val="18"/>
        </w:rPr>
        <w:t xml:space="preserve"> </w:t>
      </w:r>
      <w:r w:rsidRPr="004314ED">
        <w:rPr>
          <w:szCs w:val="18"/>
        </w:rPr>
        <w:t xml:space="preserve">bestaat uit een constant magnetisch veld </w:t>
      </w:r>
      <m:oMath>
        <m:sSub>
          <m:sSubPr>
            <m:ctrlPr>
              <w:rPr>
                <w:rFonts w:ascii="Cambria Math" w:hAnsi="Cambria Math" w:cs="TimesNewRoman,Italic"/>
                <w:i/>
                <w:iCs/>
                <w:szCs w:val="18"/>
              </w:rPr>
            </m:ctrlPr>
          </m:sSubPr>
          <m:e>
            <m:r>
              <w:rPr>
                <w:rFonts w:ascii="Cambria Math" w:hAnsi="Cambria Math" w:cs="TimesNewRoman,Italic"/>
                <w:szCs w:val="18"/>
              </w:rPr>
              <m:t>B</m:t>
            </m:r>
          </m:e>
          <m:sub>
            <m:r>
              <m:rPr>
                <m:sty m:val="p"/>
              </m:rPr>
              <w:rPr>
                <w:rFonts w:ascii="Cambria Math" w:hAnsi="Cambria Math" w:cs="TimesNewRoman,Italic"/>
                <w:szCs w:val="18"/>
              </w:rPr>
              <m:t>0</m:t>
            </m:r>
          </m:sub>
        </m:sSub>
      </m:oMath>
      <w:r w:rsidRPr="004314ED">
        <w:rPr>
          <w:rFonts w:cs="TimesNewRoman"/>
          <w:szCs w:val="18"/>
        </w:rPr>
        <w:t xml:space="preserve"> </w:t>
      </w:r>
      <w:r w:rsidRPr="004314ED">
        <w:rPr>
          <w:szCs w:val="18"/>
        </w:rPr>
        <w:t xml:space="preserve">en het zogenaamde gradiëntveld </w:t>
      </w:r>
      <m:oMath>
        <m:sSub>
          <m:sSubPr>
            <m:ctrlPr>
              <w:rPr>
                <w:rFonts w:ascii="Cambria Math" w:hAnsi="Cambria Math" w:cs="TimesNewRoman,Italic"/>
                <w:i/>
                <w:iCs/>
                <w:szCs w:val="18"/>
              </w:rPr>
            </m:ctrlPr>
          </m:sSubPr>
          <m:e>
            <m:r>
              <w:rPr>
                <w:rFonts w:ascii="Cambria Math" w:hAnsi="Cambria Math" w:cs="TimesNewRoman,Italic"/>
                <w:szCs w:val="18"/>
              </w:rPr>
              <m:t>B</m:t>
            </m:r>
          </m:e>
          <m:sub>
            <m:r>
              <m:rPr>
                <m:sty m:val="p"/>
              </m:rPr>
              <w:rPr>
                <w:rFonts w:ascii="Cambria Math" w:hAnsi="Cambria Math" w:cs="TimesNewRoman,Italic"/>
                <w:szCs w:val="18"/>
              </w:rPr>
              <m:t>g</m:t>
            </m:r>
          </m:sub>
        </m:sSub>
      </m:oMath>
      <w:r w:rsidRPr="004314ED">
        <w:rPr>
          <w:szCs w:val="18"/>
        </w:rPr>
        <w:t xml:space="preserve">. </w:t>
      </w:r>
      <m:oMath>
        <m:sSub>
          <m:sSubPr>
            <m:ctrlPr>
              <w:rPr>
                <w:rFonts w:ascii="Cambria Math" w:hAnsi="Cambria Math" w:cs="TimesNewRoman,Italic"/>
                <w:i/>
                <w:iCs/>
                <w:szCs w:val="18"/>
              </w:rPr>
            </m:ctrlPr>
          </m:sSubPr>
          <m:e>
            <m:r>
              <w:rPr>
                <w:rFonts w:ascii="Cambria Math" w:hAnsi="Cambria Math" w:cs="TimesNewRoman,Italic"/>
                <w:szCs w:val="18"/>
              </w:rPr>
              <m:t>B</m:t>
            </m:r>
          </m:e>
          <m:sub>
            <m:r>
              <m:rPr>
                <m:sty m:val="p"/>
              </m:rPr>
              <w:rPr>
                <w:rFonts w:ascii="Cambria Math" w:hAnsi="Cambria Math" w:cs="TimesNewRoman,Italic"/>
                <w:szCs w:val="18"/>
              </w:rPr>
              <m:t>g</m:t>
            </m:r>
          </m:sub>
        </m:sSub>
      </m:oMath>
      <w:r w:rsidRPr="004314ED">
        <w:rPr>
          <w:rFonts w:cs="TimesNewRoman"/>
          <w:szCs w:val="18"/>
        </w:rPr>
        <w:t xml:space="preserve"> </w:t>
      </w:r>
      <w:r w:rsidRPr="004314ED">
        <w:rPr>
          <w:szCs w:val="18"/>
        </w:rPr>
        <w:t xml:space="preserve">heeft dezelfde richting als </w:t>
      </w:r>
      <m:oMath>
        <m:sSub>
          <m:sSubPr>
            <m:ctrlPr>
              <w:rPr>
                <w:rFonts w:ascii="Cambria Math" w:hAnsi="Cambria Math" w:cs="TimesNewRoman,Italic"/>
                <w:i/>
                <w:iCs/>
                <w:szCs w:val="18"/>
              </w:rPr>
            </m:ctrlPr>
          </m:sSubPr>
          <m:e>
            <m:r>
              <w:rPr>
                <w:rFonts w:ascii="Cambria Math" w:hAnsi="Cambria Math" w:cs="TimesNewRoman,Italic"/>
                <w:szCs w:val="18"/>
              </w:rPr>
              <m:t>B</m:t>
            </m:r>
          </m:e>
          <m:sub>
            <m:r>
              <m:rPr>
                <m:sty m:val="p"/>
              </m:rPr>
              <w:rPr>
                <w:rFonts w:ascii="Cambria Math" w:hAnsi="Cambria Math" w:cs="TimesNewRoman,Italic"/>
                <w:szCs w:val="18"/>
              </w:rPr>
              <m:t>0</m:t>
            </m:r>
          </m:sub>
        </m:sSub>
      </m:oMath>
      <w:r w:rsidRPr="004314ED">
        <w:rPr>
          <w:rFonts w:cs="TimesNewRoman"/>
          <w:szCs w:val="18"/>
        </w:rPr>
        <w:t xml:space="preserve"> </w:t>
      </w:r>
      <w:r w:rsidRPr="004314ED">
        <w:rPr>
          <w:szCs w:val="18"/>
        </w:rPr>
        <w:t xml:space="preserve">of is tegengesteld aan </w:t>
      </w:r>
      <m:oMath>
        <m:sSub>
          <m:sSubPr>
            <m:ctrlPr>
              <w:rPr>
                <w:rFonts w:ascii="Cambria Math" w:hAnsi="Cambria Math" w:cs="TimesNewRoman,Italic"/>
                <w:i/>
                <w:iCs/>
                <w:szCs w:val="18"/>
              </w:rPr>
            </m:ctrlPr>
          </m:sSubPr>
          <m:e>
            <m:r>
              <w:rPr>
                <w:rFonts w:ascii="Cambria Math" w:hAnsi="Cambria Math" w:cs="TimesNewRoman,Italic"/>
                <w:szCs w:val="18"/>
              </w:rPr>
              <m:t>B</m:t>
            </m:r>
          </m:e>
          <m:sub>
            <m:r>
              <m:rPr>
                <m:sty m:val="p"/>
              </m:rPr>
              <w:rPr>
                <w:rFonts w:ascii="Cambria Math" w:hAnsi="Cambria Math" w:cs="TimesNewRoman,Italic"/>
                <w:szCs w:val="18"/>
              </w:rPr>
              <m:t>0</m:t>
            </m:r>
          </m:sub>
        </m:sSub>
      </m:oMath>
      <w:r w:rsidRPr="004314ED">
        <w:rPr>
          <w:rFonts w:cs="TimesNewRoman"/>
          <w:szCs w:val="18"/>
        </w:rPr>
        <w:t xml:space="preserve"> </w:t>
      </w:r>
      <w:r w:rsidRPr="004314ED">
        <w:rPr>
          <w:szCs w:val="18"/>
        </w:rPr>
        <w:t>en is niet op elke plaats even sterk.</w:t>
      </w:r>
    </w:p>
    <w:p w14:paraId="1F939706" w14:textId="77777777" w:rsidR="004314ED" w:rsidRPr="004314ED" w:rsidRDefault="004314ED" w:rsidP="004314ED">
      <w:pPr>
        <w:autoSpaceDE w:val="0"/>
        <w:autoSpaceDN w:val="0"/>
        <w:adjustRightInd w:val="0"/>
        <w:rPr>
          <w:rFonts w:cs="TimesNewRoman"/>
          <w:szCs w:val="18"/>
        </w:rPr>
      </w:pPr>
      <w:r w:rsidRPr="004314ED">
        <w:rPr>
          <w:szCs w:val="18"/>
        </w:rPr>
        <w:t xml:space="preserve">Er geldt: </w:t>
      </w:r>
      <m:oMath>
        <m:sSub>
          <m:sSubPr>
            <m:ctrlPr>
              <w:rPr>
                <w:rFonts w:ascii="Cambria Math" w:hAnsi="Cambria Math" w:cs="TimesNewRoman,Italic"/>
                <w:i/>
                <w:iCs/>
                <w:szCs w:val="18"/>
              </w:rPr>
            </m:ctrlPr>
          </m:sSubPr>
          <m:e>
            <m:r>
              <w:rPr>
                <w:rFonts w:ascii="Cambria Math" w:hAnsi="Cambria Math" w:cs="TimesNewRoman,Italic"/>
                <w:szCs w:val="18"/>
              </w:rPr>
              <m:t>B</m:t>
            </m:r>
          </m:e>
          <m:sub>
            <m:r>
              <m:rPr>
                <m:sty m:val="p"/>
              </m:rPr>
              <w:rPr>
                <w:rFonts w:ascii="Cambria Math" w:hAnsi="Cambria Math" w:cs="TimesNewRoman"/>
                <w:szCs w:val="18"/>
              </w:rPr>
              <m:t>MRI</m:t>
            </m:r>
          </m:sub>
        </m:sSub>
        <m:r>
          <w:rPr>
            <w:rFonts w:ascii="Cambria Math" w:hAnsi="Cambria Math" w:cs="TimesNewRoman,Italic"/>
            <w:szCs w:val="18"/>
          </w:rPr>
          <m:t>=</m:t>
        </m:r>
        <m:sSub>
          <m:sSubPr>
            <m:ctrlPr>
              <w:rPr>
                <w:rFonts w:ascii="Cambria Math" w:hAnsi="Cambria Math" w:cs="TimesNewRoman,Italic"/>
                <w:i/>
                <w:iCs/>
                <w:szCs w:val="18"/>
              </w:rPr>
            </m:ctrlPr>
          </m:sSubPr>
          <m:e>
            <m:r>
              <w:rPr>
                <w:rFonts w:ascii="Cambria Math" w:hAnsi="Cambria Math" w:cs="TimesNewRoman,Italic"/>
                <w:szCs w:val="18"/>
              </w:rPr>
              <m:t>B</m:t>
            </m:r>
          </m:e>
          <m:sub>
            <m:r>
              <w:rPr>
                <w:rFonts w:ascii="Cambria Math" w:hAnsi="Cambria Math" w:cs="TimesNewRoman,Italic"/>
                <w:szCs w:val="18"/>
              </w:rPr>
              <m:t>0</m:t>
            </m:r>
          </m:sub>
        </m:sSub>
        <m:r>
          <w:rPr>
            <w:rFonts w:ascii="Cambria Math" w:hAnsi="Cambria Math" w:cs="TimesNewRoman,Italic"/>
            <w:szCs w:val="18"/>
          </w:rPr>
          <m:t>+</m:t>
        </m:r>
        <m:sSub>
          <m:sSubPr>
            <m:ctrlPr>
              <w:rPr>
                <w:rFonts w:ascii="Cambria Math" w:hAnsi="Cambria Math" w:cs="TimesNewRoman,Italic"/>
                <w:i/>
                <w:iCs/>
                <w:szCs w:val="18"/>
              </w:rPr>
            </m:ctrlPr>
          </m:sSubPr>
          <m:e>
            <m:r>
              <w:rPr>
                <w:rFonts w:ascii="Cambria Math" w:hAnsi="Cambria Math" w:cs="TimesNewRoman,Italic"/>
                <w:szCs w:val="18"/>
              </w:rPr>
              <m:t>B</m:t>
            </m:r>
          </m:e>
          <m:sub>
            <m:r>
              <m:rPr>
                <m:sty m:val="p"/>
              </m:rPr>
              <w:rPr>
                <w:rFonts w:ascii="Cambria Math" w:hAnsi="Cambria Math" w:cs="TimesNewRoman,Italic"/>
                <w:szCs w:val="18"/>
              </w:rPr>
              <m:t>g</m:t>
            </m:r>
          </m:sub>
        </m:sSub>
      </m:oMath>
      <w:r w:rsidRPr="004314ED">
        <w:rPr>
          <w:rFonts w:eastAsiaTheme="minorEastAsia"/>
          <w:iCs/>
          <w:szCs w:val="18"/>
        </w:rPr>
        <w:t>.</w:t>
      </w:r>
    </w:p>
    <w:p w14:paraId="7C157600" w14:textId="77777777" w:rsidR="004314ED" w:rsidRPr="004314ED" w:rsidRDefault="004314ED" w:rsidP="004314ED">
      <w:pPr>
        <w:autoSpaceDE w:val="0"/>
        <w:autoSpaceDN w:val="0"/>
        <w:adjustRightInd w:val="0"/>
        <w:rPr>
          <w:szCs w:val="18"/>
        </w:rPr>
      </w:pPr>
      <w:r w:rsidRPr="004314ED">
        <w:rPr>
          <w:szCs w:val="18"/>
        </w:rPr>
        <w:t xml:space="preserve">Het gradiëntveld </w:t>
      </w:r>
      <m:oMath>
        <m:sSub>
          <m:sSubPr>
            <m:ctrlPr>
              <w:rPr>
                <w:rFonts w:ascii="Cambria Math" w:hAnsi="Cambria Math" w:cs="TimesNewRoman,Italic"/>
                <w:i/>
                <w:iCs/>
                <w:szCs w:val="18"/>
              </w:rPr>
            </m:ctrlPr>
          </m:sSubPr>
          <m:e>
            <m:r>
              <w:rPr>
                <w:rFonts w:ascii="Cambria Math" w:hAnsi="Cambria Math" w:cs="TimesNewRoman,Italic"/>
                <w:szCs w:val="18"/>
              </w:rPr>
              <m:t>B</m:t>
            </m:r>
          </m:e>
          <m:sub>
            <m:r>
              <m:rPr>
                <m:sty m:val="p"/>
              </m:rPr>
              <w:rPr>
                <w:rFonts w:ascii="Cambria Math" w:hAnsi="Cambria Math" w:cs="TimesNewRoman,Italic"/>
                <w:szCs w:val="18"/>
              </w:rPr>
              <m:t>g</m:t>
            </m:r>
          </m:sub>
        </m:sSub>
      </m:oMath>
      <w:r w:rsidRPr="004314ED">
        <w:rPr>
          <w:rFonts w:cs="TimesNewRoman"/>
          <w:szCs w:val="18"/>
        </w:rPr>
        <w:t xml:space="preserve"> </w:t>
      </w:r>
      <w:r w:rsidRPr="004314ED">
        <w:rPr>
          <w:szCs w:val="18"/>
        </w:rPr>
        <w:t xml:space="preserve">wordt opgewekt door stroom te sturen door twee spoelen. Zie </w:t>
      </w:r>
      <w:r w:rsidR="00B97E10">
        <w:rPr>
          <w:szCs w:val="18"/>
        </w:rPr>
        <w:t xml:space="preserve">de </w:t>
      </w:r>
      <w:r w:rsidRPr="004314ED">
        <w:rPr>
          <w:szCs w:val="18"/>
        </w:rPr>
        <w:t xml:space="preserve">figuur </w:t>
      </w:r>
      <w:r w:rsidR="00B97E10">
        <w:rPr>
          <w:szCs w:val="18"/>
        </w:rPr>
        <w:t xml:space="preserve">hieronder </w:t>
      </w:r>
      <w:r w:rsidRPr="004314ED">
        <w:rPr>
          <w:szCs w:val="18"/>
        </w:rPr>
        <w:t xml:space="preserve">voor een schematische weergave. </w:t>
      </w:r>
    </w:p>
    <w:p w14:paraId="5E5CE060" w14:textId="77777777" w:rsidR="004314ED" w:rsidRDefault="004314ED" w:rsidP="004314ED">
      <w:pPr>
        <w:pStyle w:val="Plattetekst"/>
        <w:rPr>
          <w:lang w:val="nl-NL"/>
        </w:rPr>
      </w:pPr>
      <w:r>
        <w:rPr>
          <w:noProof/>
        </w:rPr>
        <w:drawing>
          <wp:inline distT="0" distB="0" distL="0" distR="0" wp14:anchorId="5C5DD56C" wp14:editId="16D17BC2">
            <wp:extent cx="3513221" cy="1577492"/>
            <wp:effectExtent l="0" t="0" r="0" b="0"/>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43464" cy="1591072"/>
                    </a:xfrm>
                    <a:prstGeom prst="rect">
                      <a:avLst/>
                    </a:prstGeom>
                  </pic:spPr>
                </pic:pic>
              </a:graphicData>
            </a:graphic>
          </wp:inline>
        </w:drawing>
      </w:r>
    </w:p>
    <w:p w14:paraId="2C189ED0" w14:textId="77777777" w:rsidR="004314ED" w:rsidRDefault="004314ED" w:rsidP="004314ED">
      <w:pPr>
        <w:autoSpaceDE w:val="0"/>
        <w:autoSpaceDN w:val="0"/>
        <w:adjustRightInd w:val="0"/>
        <w:rPr>
          <w:szCs w:val="18"/>
        </w:rPr>
      </w:pPr>
      <w:r w:rsidRPr="00C4120C">
        <w:rPr>
          <w:szCs w:val="18"/>
        </w:rPr>
        <w:t xml:space="preserve">Op een bepaald moment stelt men het gradiëntveld in figuur 3 zodanig in dat het totale magnetisch veld </w:t>
      </w:r>
      <w:r w:rsidRPr="00C4120C">
        <w:rPr>
          <w:rFonts w:cs="TimesNewRoman,Italic"/>
          <w:i/>
          <w:iCs/>
          <w:szCs w:val="18"/>
        </w:rPr>
        <w:t>B</w:t>
      </w:r>
      <w:r w:rsidRPr="00C4120C">
        <w:rPr>
          <w:rFonts w:cs="TimesNewRoman"/>
          <w:szCs w:val="18"/>
          <w:vertAlign w:val="subscript"/>
        </w:rPr>
        <w:t>MRI</w:t>
      </w:r>
      <w:r w:rsidRPr="00C4120C">
        <w:rPr>
          <w:rFonts w:cs="TimesNewRoman"/>
          <w:szCs w:val="18"/>
        </w:rPr>
        <w:t xml:space="preserve"> </w:t>
      </w:r>
      <w:r w:rsidRPr="00C4120C">
        <w:rPr>
          <w:szCs w:val="18"/>
        </w:rPr>
        <w:t xml:space="preserve">bij het hoofd van de patiënt minder sterk is dan </w:t>
      </w:r>
      <m:oMath>
        <m:sSub>
          <m:sSubPr>
            <m:ctrlPr>
              <w:rPr>
                <w:rFonts w:ascii="Cambria Math" w:hAnsi="Cambria Math" w:cs="TimesNewRoman,Italic"/>
                <w:i/>
                <w:iCs/>
                <w:szCs w:val="18"/>
              </w:rPr>
            </m:ctrlPr>
          </m:sSubPr>
          <m:e>
            <m:r>
              <w:rPr>
                <w:rFonts w:ascii="Cambria Math" w:hAnsi="Cambria Math" w:cs="TimesNewRoman,Italic"/>
                <w:szCs w:val="18"/>
              </w:rPr>
              <m:t>B</m:t>
            </m:r>
          </m:e>
          <m:sub>
            <m:r>
              <m:rPr>
                <m:sty m:val="p"/>
              </m:rPr>
              <w:rPr>
                <w:rFonts w:ascii="Cambria Math" w:hAnsi="Cambria Math" w:cs="TimesNewRoman,Italic"/>
                <w:szCs w:val="18"/>
              </w:rPr>
              <m:t>0</m:t>
            </m:r>
          </m:sub>
        </m:sSub>
      </m:oMath>
      <w:r w:rsidRPr="00C4120C">
        <w:rPr>
          <w:rFonts w:cs="TimesNewRoman"/>
          <w:szCs w:val="18"/>
        </w:rPr>
        <w:t xml:space="preserve"> </w:t>
      </w:r>
      <w:r w:rsidRPr="00C4120C">
        <w:rPr>
          <w:szCs w:val="18"/>
        </w:rPr>
        <w:t xml:space="preserve">en bij de voeten sterker is dan </w:t>
      </w:r>
      <w:r w:rsidRPr="00C4120C">
        <w:rPr>
          <w:rFonts w:cs="TimesNewRoman,Italic"/>
          <w:i/>
          <w:iCs/>
          <w:szCs w:val="18"/>
        </w:rPr>
        <w:t>B</w:t>
      </w:r>
      <w:r w:rsidRPr="00C4120C">
        <w:rPr>
          <w:rFonts w:cs="TimesNewRoman"/>
          <w:szCs w:val="18"/>
          <w:vertAlign w:val="subscript"/>
        </w:rPr>
        <w:t>0</w:t>
      </w:r>
      <w:r w:rsidRPr="00C4120C">
        <w:rPr>
          <w:szCs w:val="18"/>
        </w:rPr>
        <w:t>.</w:t>
      </w:r>
    </w:p>
    <w:p w14:paraId="47916688" w14:textId="77777777" w:rsidR="00C4120C" w:rsidRPr="00C4120C" w:rsidRDefault="00C4120C" w:rsidP="004314ED">
      <w:pPr>
        <w:autoSpaceDE w:val="0"/>
        <w:autoSpaceDN w:val="0"/>
        <w:adjustRightInd w:val="0"/>
        <w:rPr>
          <w:szCs w:val="18"/>
        </w:rPr>
      </w:pPr>
    </w:p>
    <w:p w14:paraId="3017487F" w14:textId="77777777" w:rsidR="004314ED" w:rsidRPr="00C4120C" w:rsidRDefault="004314ED" w:rsidP="00C4120C">
      <w:pPr>
        <w:pStyle w:val="Lijstalinea"/>
        <w:numPr>
          <w:ilvl w:val="0"/>
          <w:numId w:val="2"/>
        </w:numPr>
        <w:rPr>
          <w:szCs w:val="18"/>
        </w:rPr>
      </w:pPr>
      <w:r w:rsidRPr="00C4120C">
        <w:rPr>
          <w:szCs w:val="18"/>
        </w:rPr>
        <w:t xml:space="preserve">Geef </w:t>
      </w:r>
      <w:r w:rsidRPr="00C4120C">
        <w:rPr>
          <w:b/>
          <w:szCs w:val="18"/>
          <w:u w:val="single"/>
        </w:rPr>
        <w:t xml:space="preserve">in de figuur </w:t>
      </w:r>
      <w:r w:rsidR="00C4120C" w:rsidRPr="00C4120C">
        <w:rPr>
          <w:b/>
          <w:szCs w:val="18"/>
          <w:u w:val="single"/>
        </w:rPr>
        <w:t>hierboven</w:t>
      </w:r>
      <w:r w:rsidR="00C4120C" w:rsidRPr="00C4120C">
        <w:rPr>
          <w:szCs w:val="18"/>
        </w:rPr>
        <w:t xml:space="preserve"> </w:t>
      </w:r>
      <w:r w:rsidRPr="00C4120C">
        <w:rPr>
          <w:szCs w:val="18"/>
        </w:rPr>
        <w:t>voor elke gradiëntspoel aan:</w:t>
      </w:r>
    </w:p>
    <w:p w14:paraId="084508DB" w14:textId="77777777" w:rsidR="004314ED" w:rsidRPr="00C4120C" w:rsidRDefault="004314ED" w:rsidP="00C4120C">
      <w:pPr>
        <w:pStyle w:val="Lijstalinea"/>
        <w:numPr>
          <w:ilvl w:val="0"/>
          <w:numId w:val="10"/>
        </w:numPr>
        <w:tabs>
          <w:tab w:val="left" w:pos="567"/>
        </w:tabs>
        <w:autoSpaceDE w:val="0"/>
        <w:autoSpaceDN w:val="0"/>
        <w:adjustRightInd w:val="0"/>
        <w:rPr>
          <w:szCs w:val="18"/>
        </w:rPr>
      </w:pPr>
      <w:r w:rsidRPr="00C4120C">
        <w:rPr>
          <w:szCs w:val="18"/>
        </w:rPr>
        <w:t>de richting van het magnetisch veld dat het gradiëntveld levert;</w:t>
      </w:r>
    </w:p>
    <w:p w14:paraId="5B716F6E" w14:textId="77777777" w:rsidR="00C4120C" w:rsidRPr="00C4120C" w:rsidRDefault="004314ED" w:rsidP="00C4120C">
      <w:pPr>
        <w:pStyle w:val="Lijstalinea"/>
        <w:numPr>
          <w:ilvl w:val="0"/>
          <w:numId w:val="10"/>
        </w:numPr>
        <w:tabs>
          <w:tab w:val="left" w:pos="567"/>
        </w:tabs>
        <w:autoSpaceDE w:val="0"/>
        <w:autoSpaceDN w:val="0"/>
        <w:adjustRightInd w:val="0"/>
        <w:rPr>
          <w:szCs w:val="18"/>
        </w:rPr>
      </w:pPr>
      <w:r w:rsidRPr="00C4120C">
        <w:rPr>
          <w:szCs w:val="18"/>
        </w:rPr>
        <w:t>de richting van de stroom;</w:t>
      </w:r>
    </w:p>
    <w:p w14:paraId="29CCBFCE" w14:textId="77777777" w:rsidR="004314ED" w:rsidRPr="00C4120C" w:rsidRDefault="004314ED" w:rsidP="00C4120C">
      <w:pPr>
        <w:pStyle w:val="Lijstalinea"/>
        <w:numPr>
          <w:ilvl w:val="0"/>
          <w:numId w:val="10"/>
        </w:numPr>
        <w:tabs>
          <w:tab w:val="left" w:pos="567"/>
        </w:tabs>
        <w:autoSpaceDE w:val="0"/>
        <w:autoSpaceDN w:val="0"/>
        <w:adjustRightInd w:val="0"/>
        <w:rPr>
          <w:szCs w:val="18"/>
        </w:rPr>
      </w:pPr>
      <w:r w:rsidRPr="00C4120C">
        <w:rPr>
          <w:szCs w:val="18"/>
        </w:rPr>
        <w:t xml:space="preserve">de polariteit van de aansluitingen (plus of min bij </w:t>
      </w:r>
      <w:r w:rsidRPr="00C4120C">
        <w:rPr>
          <w:rFonts w:cs="TimesNewRoman"/>
          <w:szCs w:val="18"/>
        </w:rPr>
        <w:t xml:space="preserve">P, Q, R </w:t>
      </w:r>
      <w:r w:rsidRPr="00C4120C">
        <w:rPr>
          <w:szCs w:val="18"/>
        </w:rPr>
        <w:t xml:space="preserve">en </w:t>
      </w:r>
      <w:r w:rsidRPr="00C4120C">
        <w:rPr>
          <w:rFonts w:cs="TimesNewRoman"/>
          <w:szCs w:val="18"/>
        </w:rPr>
        <w:t>S</w:t>
      </w:r>
      <w:r w:rsidRPr="00C4120C">
        <w:rPr>
          <w:szCs w:val="18"/>
        </w:rPr>
        <w:t>).</w:t>
      </w:r>
    </w:p>
    <w:p w14:paraId="2EE70A71" w14:textId="77777777" w:rsidR="004314ED" w:rsidRPr="00C4120C" w:rsidRDefault="004314ED" w:rsidP="004314ED">
      <w:pPr>
        <w:pStyle w:val="Plattetekst"/>
        <w:rPr>
          <w:rFonts w:ascii="Verdana" w:hAnsi="Verdana"/>
          <w:sz w:val="18"/>
          <w:szCs w:val="18"/>
          <w:lang w:val="nl-NL"/>
        </w:rPr>
      </w:pPr>
    </w:p>
    <w:p w14:paraId="70886B43" w14:textId="77777777" w:rsidR="004314ED" w:rsidRPr="00C4120C" w:rsidRDefault="004314ED" w:rsidP="004314ED">
      <w:pPr>
        <w:autoSpaceDE w:val="0"/>
        <w:autoSpaceDN w:val="0"/>
        <w:adjustRightInd w:val="0"/>
        <w:rPr>
          <w:szCs w:val="18"/>
        </w:rPr>
      </w:pPr>
      <w:r w:rsidRPr="00C4120C">
        <w:rPr>
          <w:szCs w:val="18"/>
        </w:rPr>
        <w:t xml:space="preserve">In </w:t>
      </w:r>
      <w:r w:rsidR="00C4120C">
        <w:rPr>
          <w:szCs w:val="18"/>
        </w:rPr>
        <w:t xml:space="preserve">de </w:t>
      </w:r>
      <w:r w:rsidRPr="00C4120C">
        <w:rPr>
          <w:szCs w:val="18"/>
        </w:rPr>
        <w:t xml:space="preserve">figuur </w:t>
      </w:r>
      <w:r w:rsidR="00C4120C">
        <w:rPr>
          <w:szCs w:val="18"/>
        </w:rPr>
        <w:t xml:space="preserve">hieronder </w:t>
      </w:r>
      <w:r w:rsidRPr="00C4120C">
        <w:rPr>
          <w:szCs w:val="18"/>
        </w:rPr>
        <w:t>staat het verloop op een bepaald moment van het totale</w:t>
      </w:r>
      <w:r w:rsidR="00C4120C">
        <w:rPr>
          <w:szCs w:val="18"/>
        </w:rPr>
        <w:t xml:space="preserve"> </w:t>
      </w:r>
      <w:proofErr w:type="spellStart"/>
      <w:r w:rsidR="00C4120C">
        <w:rPr>
          <w:szCs w:val="18"/>
        </w:rPr>
        <w:t>hoofd</w:t>
      </w:r>
      <w:r w:rsidRPr="00C4120C">
        <w:rPr>
          <w:szCs w:val="18"/>
        </w:rPr>
        <w:t>magnetisch</w:t>
      </w:r>
      <w:proofErr w:type="spellEnd"/>
      <w:r w:rsidRPr="00C4120C">
        <w:rPr>
          <w:szCs w:val="18"/>
        </w:rPr>
        <w:t xml:space="preserve"> veld </w:t>
      </w:r>
      <m:oMath>
        <m:sSub>
          <m:sSubPr>
            <m:ctrlPr>
              <w:rPr>
                <w:rFonts w:ascii="Cambria Math" w:hAnsi="Cambria Math" w:cs="TimesNewRoman,Italic"/>
                <w:i/>
                <w:iCs/>
                <w:szCs w:val="18"/>
              </w:rPr>
            </m:ctrlPr>
          </m:sSubPr>
          <m:e>
            <m:r>
              <w:rPr>
                <w:rFonts w:ascii="Cambria Math" w:hAnsi="Cambria Math" w:cs="TimesNewRoman,Italic"/>
                <w:szCs w:val="18"/>
              </w:rPr>
              <m:t>B</m:t>
            </m:r>
          </m:e>
          <m:sub>
            <m:r>
              <m:rPr>
                <m:sty m:val="p"/>
              </m:rPr>
              <w:rPr>
                <w:rFonts w:ascii="Cambria Math" w:hAnsi="Cambria Math" w:cs="TimesNewRoman"/>
                <w:szCs w:val="18"/>
              </w:rPr>
              <m:t>MRI</m:t>
            </m:r>
          </m:sub>
        </m:sSub>
      </m:oMath>
      <w:r w:rsidRPr="00C4120C">
        <w:rPr>
          <w:rFonts w:cs="TimesNewRoman"/>
          <w:szCs w:val="18"/>
        </w:rPr>
        <w:t xml:space="preserve"> </w:t>
      </w:r>
      <w:r w:rsidRPr="00C4120C">
        <w:rPr>
          <w:szCs w:val="18"/>
        </w:rPr>
        <w:t>schematisch weergegeven. De patiënt blijft op</w:t>
      </w:r>
      <w:r w:rsidR="00C4120C">
        <w:rPr>
          <w:szCs w:val="18"/>
        </w:rPr>
        <w:t xml:space="preserve"> </w:t>
      </w:r>
      <w:r w:rsidRPr="00C4120C">
        <w:rPr>
          <w:szCs w:val="18"/>
        </w:rPr>
        <w:t>dezelfde plaats liggen.</w:t>
      </w:r>
    </w:p>
    <w:p w14:paraId="3C87DDDB" w14:textId="77777777" w:rsidR="004314ED" w:rsidRPr="00C4120C" w:rsidRDefault="004314ED" w:rsidP="004314ED">
      <w:pPr>
        <w:pStyle w:val="Plattetekst"/>
        <w:rPr>
          <w:rFonts w:ascii="Verdana" w:hAnsi="Verdana"/>
          <w:sz w:val="18"/>
          <w:szCs w:val="18"/>
          <w:lang w:val="nl-NL"/>
        </w:rPr>
      </w:pPr>
    </w:p>
    <w:p w14:paraId="4356DF6B" w14:textId="77777777" w:rsidR="004314ED" w:rsidRDefault="004314ED" w:rsidP="004314ED">
      <w:pPr>
        <w:pStyle w:val="Plattetekst"/>
        <w:rPr>
          <w:lang w:val="nl-NL"/>
        </w:rPr>
      </w:pPr>
      <w:r>
        <w:rPr>
          <w:noProof/>
        </w:rPr>
        <w:drawing>
          <wp:inline distT="0" distB="0" distL="0" distR="0" wp14:anchorId="7D858E0D" wp14:editId="07A77AFE">
            <wp:extent cx="5448215" cy="2606040"/>
            <wp:effectExtent l="0" t="0" r="635" b="381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98808" cy="2630240"/>
                    </a:xfrm>
                    <a:prstGeom prst="rect">
                      <a:avLst/>
                    </a:prstGeom>
                  </pic:spPr>
                </pic:pic>
              </a:graphicData>
            </a:graphic>
          </wp:inline>
        </w:drawing>
      </w:r>
    </w:p>
    <w:p w14:paraId="76C5E2EF" w14:textId="77777777" w:rsidR="004314ED" w:rsidRPr="00C4120C" w:rsidRDefault="004314ED" w:rsidP="004314ED">
      <w:pPr>
        <w:autoSpaceDE w:val="0"/>
        <w:autoSpaceDN w:val="0"/>
        <w:adjustRightInd w:val="0"/>
        <w:rPr>
          <w:szCs w:val="18"/>
        </w:rPr>
      </w:pPr>
      <w:r w:rsidRPr="00C4120C">
        <w:rPr>
          <w:szCs w:val="18"/>
        </w:rPr>
        <w:t xml:space="preserve">De </w:t>
      </w:r>
      <w:r w:rsidR="00C4120C">
        <w:rPr>
          <w:szCs w:val="18"/>
        </w:rPr>
        <w:t xml:space="preserve">puls met radiogolven </w:t>
      </w:r>
      <w:r w:rsidRPr="00C4120C">
        <w:rPr>
          <w:szCs w:val="18"/>
        </w:rPr>
        <w:t>heeft een vaste frequentie zoals in vraag 18 berekend en een vaste</w:t>
      </w:r>
      <w:r w:rsidR="00C4120C">
        <w:rPr>
          <w:szCs w:val="18"/>
        </w:rPr>
        <w:t xml:space="preserve"> </w:t>
      </w:r>
      <w:r w:rsidRPr="00C4120C">
        <w:rPr>
          <w:szCs w:val="18"/>
        </w:rPr>
        <w:t xml:space="preserve">bandbreedte. Door deze vaste bandbreedte worden waterstofkernen in een gebiedje </w:t>
      </w:r>
      <w:r w:rsidRPr="00C4120C">
        <w:rPr>
          <w:rFonts w:cs="TimesNewRoman"/>
          <w:szCs w:val="18"/>
        </w:rPr>
        <w:t>Δ</w:t>
      </w:r>
      <w:r w:rsidRPr="00C4120C">
        <w:rPr>
          <w:rFonts w:cs="TimesNewRoman,Italic"/>
          <w:i/>
          <w:iCs/>
          <w:szCs w:val="18"/>
        </w:rPr>
        <w:t xml:space="preserve">B </w:t>
      </w:r>
      <w:r w:rsidRPr="00C4120C">
        <w:rPr>
          <w:szCs w:val="18"/>
        </w:rPr>
        <w:t xml:space="preserve">naar het hoge energieniveau gebracht. Hierdoor worden fotonen geabsorbeerd en even later geëmitteerd door waterstofkernen uit een plakje </w:t>
      </w:r>
      <w:proofErr w:type="spellStart"/>
      <w:r w:rsidRPr="00C4120C">
        <w:rPr>
          <w:rFonts w:cs="TimesNewRoman"/>
          <w:szCs w:val="18"/>
        </w:rPr>
        <w:t>Δ</w:t>
      </w:r>
      <w:r w:rsidRPr="00C4120C">
        <w:rPr>
          <w:rFonts w:cs="TimesNewRoman,Italic"/>
          <w:i/>
          <w:iCs/>
          <w:szCs w:val="18"/>
        </w:rPr>
        <w:t>x</w:t>
      </w:r>
      <w:proofErr w:type="spellEnd"/>
      <w:r w:rsidRPr="00C4120C">
        <w:rPr>
          <w:szCs w:val="18"/>
        </w:rPr>
        <w:t>.</w:t>
      </w:r>
    </w:p>
    <w:p w14:paraId="209FED94" w14:textId="77777777" w:rsidR="004314ED" w:rsidRPr="00C4120C" w:rsidRDefault="004314ED" w:rsidP="004314ED">
      <w:pPr>
        <w:autoSpaceDE w:val="0"/>
        <w:autoSpaceDN w:val="0"/>
        <w:adjustRightInd w:val="0"/>
        <w:rPr>
          <w:szCs w:val="18"/>
        </w:rPr>
      </w:pPr>
      <w:r w:rsidRPr="00C4120C">
        <w:rPr>
          <w:szCs w:val="18"/>
        </w:rPr>
        <w:t xml:space="preserve">De plaats in het lichaam en de dikte van het plakje </w:t>
      </w:r>
      <w:proofErr w:type="spellStart"/>
      <w:r w:rsidRPr="00C4120C">
        <w:rPr>
          <w:rFonts w:cs="TimesNewRoman"/>
          <w:szCs w:val="18"/>
        </w:rPr>
        <w:t>Δ</w:t>
      </w:r>
      <w:r w:rsidRPr="00C4120C">
        <w:rPr>
          <w:rFonts w:cs="TimesNewRoman,Italic"/>
          <w:i/>
          <w:iCs/>
          <w:szCs w:val="18"/>
        </w:rPr>
        <w:t>x</w:t>
      </w:r>
      <w:proofErr w:type="spellEnd"/>
      <w:r w:rsidRPr="00C4120C">
        <w:rPr>
          <w:rFonts w:cs="TimesNewRoman,Italic"/>
          <w:i/>
          <w:iCs/>
          <w:szCs w:val="18"/>
        </w:rPr>
        <w:t xml:space="preserve"> </w:t>
      </w:r>
      <w:r w:rsidRPr="00C4120C">
        <w:rPr>
          <w:szCs w:val="18"/>
        </w:rPr>
        <w:t xml:space="preserve">zijn in te stellen door het gradiëntveld </w:t>
      </w:r>
      <w:r w:rsidRPr="00C4120C">
        <w:rPr>
          <w:rFonts w:cs="TimesNewRoman,Italic"/>
          <w:i/>
          <w:iCs/>
          <w:szCs w:val="18"/>
        </w:rPr>
        <w:t>B</w:t>
      </w:r>
      <w:r w:rsidRPr="00C4120C">
        <w:rPr>
          <w:rFonts w:cs="TimesNewRoman"/>
          <w:szCs w:val="18"/>
          <w:vertAlign w:val="subscript"/>
        </w:rPr>
        <w:t>g</w:t>
      </w:r>
      <w:r w:rsidRPr="00C4120C">
        <w:rPr>
          <w:rFonts w:cs="TimesNewRoman"/>
          <w:szCs w:val="18"/>
        </w:rPr>
        <w:t xml:space="preserve"> </w:t>
      </w:r>
      <w:r w:rsidRPr="00C4120C">
        <w:rPr>
          <w:szCs w:val="18"/>
        </w:rPr>
        <w:t xml:space="preserve">te variëren. Het veld </w:t>
      </w:r>
      <w:r w:rsidRPr="00C4120C">
        <w:rPr>
          <w:rFonts w:cs="TimesNewRoman,Italic"/>
          <w:i/>
          <w:iCs/>
          <w:szCs w:val="18"/>
        </w:rPr>
        <w:t>B</w:t>
      </w:r>
      <w:r w:rsidRPr="00C4120C">
        <w:rPr>
          <w:rFonts w:cs="TimesNewRoman"/>
          <w:szCs w:val="18"/>
          <w:vertAlign w:val="subscript"/>
        </w:rPr>
        <w:t>0</w:t>
      </w:r>
      <w:r w:rsidRPr="00C4120C">
        <w:rPr>
          <w:rFonts w:cs="TimesNewRoman"/>
          <w:szCs w:val="18"/>
        </w:rPr>
        <w:t xml:space="preserve"> </w:t>
      </w:r>
      <w:r w:rsidRPr="00C4120C">
        <w:rPr>
          <w:szCs w:val="18"/>
        </w:rPr>
        <w:t>blijft daarbij constant.</w:t>
      </w:r>
    </w:p>
    <w:p w14:paraId="3269F8E5" w14:textId="77777777" w:rsidR="00C4120C" w:rsidRDefault="004314ED" w:rsidP="00C4120C">
      <w:pPr>
        <w:autoSpaceDE w:val="0"/>
        <w:autoSpaceDN w:val="0"/>
        <w:adjustRightInd w:val="0"/>
        <w:rPr>
          <w:szCs w:val="18"/>
        </w:rPr>
      </w:pPr>
      <w:r w:rsidRPr="00C4120C">
        <w:rPr>
          <w:szCs w:val="18"/>
        </w:rPr>
        <w:t xml:space="preserve">Men verandert het gradiëntveld </w:t>
      </w:r>
      <w:r w:rsidRPr="00C4120C">
        <w:rPr>
          <w:rFonts w:cs="TimesNewRoman,Italic"/>
          <w:i/>
          <w:iCs/>
          <w:szCs w:val="18"/>
        </w:rPr>
        <w:t>B</w:t>
      </w:r>
      <w:r w:rsidRPr="00C4120C">
        <w:rPr>
          <w:rFonts w:cs="TimesNewRoman"/>
          <w:szCs w:val="18"/>
          <w:vertAlign w:val="subscript"/>
        </w:rPr>
        <w:t>g</w:t>
      </w:r>
      <w:r w:rsidRPr="00C4120C">
        <w:rPr>
          <w:rFonts w:cs="TimesNewRoman"/>
          <w:szCs w:val="18"/>
        </w:rPr>
        <w:t xml:space="preserve"> </w:t>
      </w:r>
      <w:r w:rsidRPr="00C4120C">
        <w:rPr>
          <w:szCs w:val="18"/>
        </w:rPr>
        <w:t xml:space="preserve">zodat het plakje </w:t>
      </w:r>
      <w:proofErr w:type="spellStart"/>
      <w:r w:rsidRPr="00C4120C">
        <w:rPr>
          <w:rFonts w:cs="TimesNewRoman"/>
          <w:szCs w:val="18"/>
        </w:rPr>
        <w:t>Δ</w:t>
      </w:r>
      <w:r w:rsidRPr="00C4120C">
        <w:rPr>
          <w:rFonts w:cs="TimesNewRoman,Italic"/>
          <w:i/>
          <w:iCs/>
          <w:szCs w:val="18"/>
        </w:rPr>
        <w:t>x</w:t>
      </w:r>
      <w:proofErr w:type="spellEnd"/>
      <w:r w:rsidRPr="00C4120C">
        <w:rPr>
          <w:rFonts w:cs="TimesNewRoman,Italic"/>
          <w:i/>
          <w:iCs/>
          <w:szCs w:val="18"/>
        </w:rPr>
        <w:t xml:space="preserve"> </w:t>
      </w:r>
      <w:r w:rsidRPr="00C4120C">
        <w:rPr>
          <w:szCs w:val="18"/>
        </w:rPr>
        <w:t xml:space="preserve">dunner wordt </w:t>
      </w:r>
      <w:r w:rsidRPr="00C4120C">
        <w:rPr>
          <w:rFonts w:cs="Arial,Bold"/>
          <w:b/>
          <w:bCs/>
          <w:szCs w:val="18"/>
        </w:rPr>
        <w:t xml:space="preserve">en </w:t>
      </w:r>
      <w:r w:rsidRPr="00C4120C">
        <w:rPr>
          <w:szCs w:val="18"/>
        </w:rPr>
        <w:t>bij het hoofd van de patiënt komt te liggen.</w:t>
      </w:r>
    </w:p>
    <w:p w14:paraId="267E3086" w14:textId="77777777" w:rsidR="004314ED" w:rsidRPr="00C4120C" w:rsidRDefault="004314ED" w:rsidP="00C4120C">
      <w:pPr>
        <w:pStyle w:val="Lijstalinea"/>
        <w:numPr>
          <w:ilvl w:val="0"/>
          <w:numId w:val="2"/>
        </w:numPr>
        <w:autoSpaceDE w:val="0"/>
        <w:autoSpaceDN w:val="0"/>
        <w:adjustRightInd w:val="0"/>
        <w:rPr>
          <w:szCs w:val="18"/>
        </w:rPr>
      </w:pPr>
      <w:r w:rsidRPr="00C4120C">
        <w:rPr>
          <w:szCs w:val="18"/>
        </w:rPr>
        <w:t xml:space="preserve">Teken </w:t>
      </w:r>
      <w:r w:rsidRPr="00C4120C">
        <w:rPr>
          <w:b/>
          <w:szCs w:val="18"/>
          <w:u w:val="single"/>
        </w:rPr>
        <w:t>in de figuur</w:t>
      </w:r>
      <w:r w:rsidRPr="00C4120C">
        <w:rPr>
          <w:szCs w:val="18"/>
        </w:rPr>
        <w:t xml:space="preserve"> </w:t>
      </w:r>
      <w:r w:rsidR="00C4120C" w:rsidRPr="00C4120C">
        <w:rPr>
          <w:szCs w:val="18"/>
        </w:rPr>
        <w:t xml:space="preserve">hierboven </w:t>
      </w:r>
      <w:r w:rsidRPr="00C4120C">
        <w:rPr>
          <w:szCs w:val="18"/>
        </w:rPr>
        <w:t xml:space="preserve">hoe </w:t>
      </w:r>
      <m:oMath>
        <m:sSub>
          <m:sSubPr>
            <m:ctrlPr>
              <w:rPr>
                <w:rFonts w:ascii="Cambria Math" w:hAnsi="Cambria Math" w:cs="TimesNewRoman,Italic"/>
                <w:i/>
                <w:iCs/>
                <w:szCs w:val="18"/>
              </w:rPr>
            </m:ctrlPr>
          </m:sSubPr>
          <m:e>
            <m:r>
              <w:rPr>
                <w:rFonts w:ascii="Cambria Math" w:hAnsi="Cambria Math" w:cs="TimesNewRoman,Italic"/>
                <w:szCs w:val="18"/>
              </w:rPr>
              <m:t>B</m:t>
            </m:r>
          </m:e>
          <m:sub>
            <m:r>
              <m:rPr>
                <m:sty m:val="p"/>
              </m:rPr>
              <w:rPr>
                <w:rFonts w:ascii="Cambria Math" w:hAnsi="Cambria Math" w:cs="TimesNewRoman"/>
                <w:szCs w:val="18"/>
              </w:rPr>
              <m:t>MRI</m:t>
            </m:r>
          </m:sub>
        </m:sSub>
      </m:oMath>
      <w:r w:rsidR="00B97E10">
        <w:rPr>
          <w:rFonts w:eastAsiaTheme="minorEastAsia"/>
          <w:iCs/>
          <w:szCs w:val="18"/>
        </w:rPr>
        <w:t xml:space="preserve"> </w:t>
      </w:r>
      <w:r w:rsidRPr="00C4120C">
        <w:rPr>
          <w:szCs w:val="18"/>
        </w:rPr>
        <w:t>daartoe nu verloopt.</w:t>
      </w:r>
    </w:p>
    <w:p w14:paraId="52185B85" w14:textId="77777777" w:rsidR="004314ED" w:rsidRDefault="004314ED" w:rsidP="00903ABD"/>
    <w:p w14:paraId="0B7BEB2A" w14:textId="77777777" w:rsidR="00F12A86" w:rsidRDefault="00F12A86" w:rsidP="00903ABD"/>
    <w:p w14:paraId="2BF968AD" w14:textId="77777777" w:rsidR="00F12A86" w:rsidRDefault="00F12A86" w:rsidP="00903ABD"/>
    <w:p w14:paraId="1A317417" w14:textId="77777777" w:rsidR="00F12A86" w:rsidRDefault="00F12A86" w:rsidP="00903ABD"/>
    <w:p w14:paraId="763F5584" w14:textId="77777777" w:rsidR="00C4120C" w:rsidRDefault="00C4120C" w:rsidP="00C4120C"/>
    <w:p w14:paraId="76C0ADDF" w14:textId="77777777" w:rsidR="00C4120C" w:rsidRDefault="00C4120C" w:rsidP="00C4120C">
      <w:r w:rsidRPr="006425DE">
        <w:rPr>
          <w:noProof/>
          <w:sz w:val="24"/>
        </w:rPr>
        <w:lastRenderedPageBreak/>
        <w:drawing>
          <wp:anchor distT="0" distB="0" distL="114300" distR="114300" simplePos="0" relativeHeight="251700224" behindDoc="1" locked="0" layoutInCell="1" allowOverlap="1" wp14:anchorId="3F2615E6" wp14:editId="3322F82A">
            <wp:simplePos x="0" y="0"/>
            <wp:positionH relativeFrom="column">
              <wp:posOffset>3759835</wp:posOffset>
            </wp:positionH>
            <wp:positionV relativeFrom="paragraph">
              <wp:posOffset>1905</wp:posOffset>
            </wp:positionV>
            <wp:extent cx="2570480" cy="3149600"/>
            <wp:effectExtent l="0" t="0" r="1270" b="0"/>
            <wp:wrapSquare wrapText="bothSides"/>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70480" cy="3149600"/>
                    </a:xfrm>
                    <a:prstGeom prst="rect">
                      <a:avLst/>
                    </a:prstGeom>
                    <a:noFill/>
                    <a:ln>
                      <a:noFill/>
                    </a:ln>
                  </pic:spPr>
                </pic:pic>
              </a:graphicData>
            </a:graphic>
            <wp14:sizeRelH relativeFrom="page">
              <wp14:pctWidth>0</wp14:pctWidth>
            </wp14:sizeRelH>
            <wp14:sizeRelV relativeFrom="page">
              <wp14:pctHeight>0</wp14:pctHeight>
            </wp14:sizeRelV>
          </wp:anchor>
        </w:drawing>
      </w:r>
      <w:r>
        <w:t>Na het uitschakelen van de puls met radiofotonen zenden de waterstofkernen gedurende een aantal milliseconden een signaal uit. Weefsels met veel waterstofkernen geven een signaal met een hoge intensiteit en zijn het witst op een MRI-beeld. Zie de figuur hiernaast.</w:t>
      </w:r>
    </w:p>
    <w:p w14:paraId="58DB4D34" w14:textId="77777777" w:rsidR="00C4120C" w:rsidRDefault="00C4120C" w:rsidP="00C4120C">
      <w:r>
        <w:t>Hersenweefsel heeft ongeveer 80% van de waterstofkernendichtheid van water. Andere weefsels hebben een kleinere waterstofkernendichtheid.</w:t>
      </w:r>
    </w:p>
    <w:p w14:paraId="702DB435" w14:textId="77777777" w:rsidR="00C4120C" w:rsidRDefault="00C4120C" w:rsidP="00C4120C"/>
    <w:p w14:paraId="246739CF" w14:textId="77777777" w:rsidR="00C4120C" w:rsidRDefault="00C4120C" w:rsidP="00C4120C">
      <w:pPr>
        <w:pStyle w:val="Lijstalinea"/>
        <w:numPr>
          <w:ilvl w:val="0"/>
          <w:numId w:val="2"/>
        </w:numPr>
      </w:pPr>
      <w:r>
        <w:t>Leg uit of er bij de pijl hersenweefsel zit of ander weefsel.</w:t>
      </w:r>
    </w:p>
    <w:p w14:paraId="27218B0C" w14:textId="77777777" w:rsidR="00C4120C" w:rsidRDefault="00C4120C" w:rsidP="00C4120C"/>
    <w:p w14:paraId="4CE024D3" w14:textId="77777777" w:rsidR="00C4120C" w:rsidRDefault="00C4120C" w:rsidP="00C4120C"/>
    <w:p w14:paraId="4DF187D8" w14:textId="77777777" w:rsidR="00F12A86" w:rsidRDefault="00F12A86" w:rsidP="00903ABD"/>
    <w:p w14:paraId="45F55777" w14:textId="77777777" w:rsidR="00F12A86" w:rsidRDefault="00F12A86" w:rsidP="00903ABD"/>
    <w:p w14:paraId="70293C94" w14:textId="77777777" w:rsidR="00933283" w:rsidRDefault="00933283" w:rsidP="00903ABD"/>
    <w:p w14:paraId="7905FD7D" w14:textId="77777777" w:rsidR="00933283" w:rsidRDefault="00933283" w:rsidP="00903ABD"/>
    <w:p w14:paraId="75DA8AD6" w14:textId="77777777" w:rsidR="00933283" w:rsidRDefault="00933283" w:rsidP="00903ABD"/>
    <w:p w14:paraId="5C0D1945" w14:textId="77777777" w:rsidR="00B97E10" w:rsidRDefault="00B97E10" w:rsidP="00903ABD"/>
    <w:p w14:paraId="7D8F4AB3" w14:textId="77777777" w:rsidR="00B97E10" w:rsidRDefault="00B97E10" w:rsidP="00903ABD"/>
    <w:p w14:paraId="7D319EAC" w14:textId="77777777" w:rsidR="00933283" w:rsidRDefault="00933283" w:rsidP="00903ABD"/>
    <w:p w14:paraId="73A1312E" w14:textId="77777777" w:rsidR="00933283" w:rsidRDefault="00933283" w:rsidP="00903ABD"/>
    <w:p w14:paraId="09E8A5EE" w14:textId="77777777" w:rsidR="00933283" w:rsidRDefault="00933283" w:rsidP="00903ABD"/>
    <w:p w14:paraId="3D324472" w14:textId="77777777" w:rsidR="00933283" w:rsidRDefault="00933283" w:rsidP="00903ABD"/>
    <w:p w14:paraId="4C78B0F7" w14:textId="77777777" w:rsidR="00933283" w:rsidRDefault="00933283" w:rsidP="00903ABD"/>
    <w:p w14:paraId="3BA3BD53" w14:textId="77777777" w:rsidR="00933283" w:rsidRDefault="00933283" w:rsidP="00933283">
      <w:pPr>
        <w:ind w:firstLine="360"/>
        <w:rPr>
          <w:rFonts w:ascii="Cambria Math" w:hAnsi="Cambria Math" w:cs="Cambria Math"/>
        </w:rPr>
      </w:pPr>
    </w:p>
    <w:p w14:paraId="13A2DEE0" w14:textId="77777777" w:rsidR="00933283" w:rsidRDefault="00933283" w:rsidP="00933283"/>
    <w:p w14:paraId="6A4CFEB4" w14:textId="77777777" w:rsidR="00933283" w:rsidRDefault="00933283" w:rsidP="00903ABD"/>
    <w:p w14:paraId="26D43C99" w14:textId="77777777" w:rsidR="00933283" w:rsidRDefault="00933283" w:rsidP="00903ABD"/>
    <w:p w14:paraId="37258111" w14:textId="77777777" w:rsidR="00DE5F54" w:rsidRDefault="00DE5F54" w:rsidP="00903ABD"/>
    <w:p w14:paraId="34D52798" w14:textId="77777777" w:rsidR="00BD0855" w:rsidRDefault="00BD0855" w:rsidP="00903ABD"/>
    <w:p w14:paraId="705CB175" w14:textId="77777777" w:rsidR="00DE5F54" w:rsidRDefault="00DE5F54" w:rsidP="00903ABD"/>
    <w:p w14:paraId="2F10BB08" w14:textId="77777777" w:rsidR="00DE5F54" w:rsidRDefault="00DE5F54" w:rsidP="00903ABD"/>
    <w:p w14:paraId="2FE4008B" w14:textId="77777777" w:rsidR="00F12A86" w:rsidRDefault="00F12A86" w:rsidP="00903ABD"/>
    <w:p w14:paraId="58F597C8" w14:textId="77777777" w:rsidR="00BD0855" w:rsidRDefault="00BD0855"/>
    <w:sectPr w:rsidR="00BD0855" w:rsidSect="002B37E2">
      <w:pgSz w:w="11906" w:h="16838"/>
      <w:pgMar w:top="426" w:right="1417" w:bottom="851"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8AFBCD" w14:textId="77777777" w:rsidR="00610258" w:rsidRDefault="00610258" w:rsidP="00C84E55">
      <w:r>
        <w:separator/>
      </w:r>
    </w:p>
  </w:endnote>
  <w:endnote w:type="continuationSeparator" w:id="0">
    <w:p w14:paraId="71157698" w14:textId="77777777" w:rsidR="00610258" w:rsidRDefault="00610258" w:rsidP="00C84E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Arial,Bold">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Italic">
    <w:altName w:val="Times New Roman"/>
    <w:panose1 w:val="00000000000000000000"/>
    <w:charset w:val="00"/>
    <w:family w:val="roman"/>
    <w:notTrueType/>
    <w:pitch w:val="default"/>
    <w:sig w:usb0="00000083" w:usb1="00000000" w:usb2="00000000" w:usb3="00000000" w:csb0="00000009" w:csb1="00000000"/>
  </w:font>
  <w:font w:name="TimesNewRoman">
    <w:altName w:val="Times New Roman"/>
    <w:panose1 w:val="00000000000000000000"/>
    <w:charset w:val="00"/>
    <w:family w:val="roman"/>
    <w:notTrueType/>
    <w:pitch w:val="default"/>
    <w:sig w:usb0="00000083" w:usb1="00000000" w:usb2="00000000" w:usb3="00000000" w:csb0="00000009"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F194E8" w14:textId="77777777" w:rsidR="00610258" w:rsidRDefault="00610258" w:rsidP="00C84E55">
      <w:r>
        <w:separator/>
      </w:r>
    </w:p>
  </w:footnote>
  <w:footnote w:type="continuationSeparator" w:id="0">
    <w:p w14:paraId="642B25CF" w14:textId="77777777" w:rsidR="00610258" w:rsidRDefault="00610258" w:rsidP="00C84E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3630A8"/>
    <w:multiLevelType w:val="hybridMultilevel"/>
    <w:tmpl w:val="CA80224E"/>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EB45437"/>
    <w:multiLevelType w:val="hybridMultilevel"/>
    <w:tmpl w:val="D0141126"/>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 w15:restartNumberingAfterBreak="0">
    <w:nsid w:val="23972328"/>
    <w:multiLevelType w:val="hybridMultilevel"/>
    <w:tmpl w:val="BE1AA550"/>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 w15:restartNumberingAfterBreak="0">
    <w:nsid w:val="2DB370BF"/>
    <w:multiLevelType w:val="hybridMultilevel"/>
    <w:tmpl w:val="48009DD8"/>
    <w:lvl w:ilvl="0" w:tplc="0413000F">
      <w:start w:val="1"/>
      <w:numFmt w:val="decimal"/>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 w15:restartNumberingAfterBreak="0">
    <w:nsid w:val="329837DC"/>
    <w:multiLevelType w:val="multilevel"/>
    <w:tmpl w:val="0413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35F413E9"/>
    <w:multiLevelType w:val="hybridMultilevel"/>
    <w:tmpl w:val="C0E48B0A"/>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15:restartNumberingAfterBreak="0">
    <w:nsid w:val="410808BD"/>
    <w:multiLevelType w:val="hybridMultilevel"/>
    <w:tmpl w:val="149644E8"/>
    <w:lvl w:ilvl="0" w:tplc="0413000F">
      <w:start w:val="1"/>
      <w:numFmt w:val="decimal"/>
      <w:lvlText w:val="%1."/>
      <w:lvlJc w:val="left"/>
      <w:pPr>
        <w:ind w:left="360" w:hanging="360"/>
      </w:pPr>
    </w:lvl>
    <w:lvl w:ilvl="1" w:tplc="04130019">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 w15:restartNumberingAfterBreak="0">
    <w:nsid w:val="539E15AE"/>
    <w:multiLevelType w:val="hybridMultilevel"/>
    <w:tmpl w:val="C5E8DAD4"/>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15:restartNumberingAfterBreak="0">
    <w:nsid w:val="5FF45B00"/>
    <w:multiLevelType w:val="hybridMultilevel"/>
    <w:tmpl w:val="B5109D7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15:restartNumberingAfterBreak="0">
    <w:nsid w:val="5FFF7D86"/>
    <w:multiLevelType w:val="hybridMultilevel"/>
    <w:tmpl w:val="65E2F468"/>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0" w15:restartNumberingAfterBreak="0">
    <w:nsid w:val="6FC22B1E"/>
    <w:multiLevelType w:val="hybridMultilevel"/>
    <w:tmpl w:val="98B28176"/>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1" w15:restartNumberingAfterBreak="0">
    <w:nsid w:val="74EA159A"/>
    <w:multiLevelType w:val="hybridMultilevel"/>
    <w:tmpl w:val="D12E5D1E"/>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2" w15:restartNumberingAfterBreak="0">
    <w:nsid w:val="771958E8"/>
    <w:multiLevelType w:val="hybridMultilevel"/>
    <w:tmpl w:val="2544287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3"/>
  </w:num>
  <w:num w:numId="2">
    <w:abstractNumId w:val="6"/>
  </w:num>
  <w:num w:numId="3">
    <w:abstractNumId w:val="7"/>
  </w:num>
  <w:num w:numId="4">
    <w:abstractNumId w:val="1"/>
  </w:num>
  <w:num w:numId="5">
    <w:abstractNumId w:val="10"/>
  </w:num>
  <w:num w:numId="6">
    <w:abstractNumId w:val="2"/>
  </w:num>
  <w:num w:numId="7">
    <w:abstractNumId w:val="0"/>
  </w:num>
  <w:num w:numId="8">
    <w:abstractNumId w:val="12"/>
  </w:num>
  <w:num w:numId="9">
    <w:abstractNumId w:val="5"/>
  </w:num>
  <w:num w:numId="10">
    <w:abstractNumId w:val="9"/>
  </w:num>
  <w:num w:numId="11">
    <w:abstractNumId w:val="11"/>
  </w:num>
  <w:num w:numId="12">
    <w:abstractNumId w:val="8"/>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3ABD"/>
    <w:rsid w:val="00004AD3"/>
    <w:rsid w:val="00005856"/>
    <w:rsid w:val="00006432"/>
    <w:rsid w:val="000110B0"/>
    <w:rsid w:val="00011637"/>
    <w:rsid w:val="00015C7A"/>
    <w:rsid w:val="00023611"/>
    <w:rsid w:val="00025C99"/>
    <w:rsid w:val="00032575"/>
    <w:rsid w:val="00033E91"/>
    <w:rsid w:val="00034DC9"/>
    <w:rsid w:val="00064C82"/>
    <w:rsid w:val="0007194F"/>
    <w:rsid w:val="00071A67"/>
    <w:rsid w:val="00082B90"/>
    <w:rsid w:val="00090369"/>
    <w:rsid w:val="0009201B"/>
    <w:rsid w:val="000938A9"/>
    <w:rsid w:val="00093EB3"/>
    <w:rsid w:val="00097034"/>
    <w:rsid w:val="000A027D"/>
    <w:rsid w:val="000B4BA1"/>
    <w:rsid w:val="000D327B"/>
    <w:rsid w:val="000E3884"/>
    <w:rsid w:val="000E64CA"/>
    <w:rsid w:val="000F3F31"/>
    <w:rsid w:val="00101706"/>
    <w:rsid w:val="0010206F"/>
    <w:rsid w:val="0011095E"/>
    <w:rsid w:val="00114858"/>
    <w:rsid w:val="00114A41"/>
    <w:rsid w:val="00121503"/>
    <w:rsid w:val="0012561C"/>
    <w:rsid w:val="00126761"/>
    <w:rsid w:val="001311F1"/>
    <w:rsid w:val="00132600"/>
    <w:rsid w:val="001420BA"/>
    <w:rsid w:val="001505EF"/>
    <w:rsid w:val="001529A5"/>
    <w:rsid w:val="00153EFB"/>
    <w:rsid w:val="00157537"/>
    <w:rsid w:val="001645AD"/>
    <w:rsid w:val="00172094"/>
    <w:rsid w:val="00183A06"/>
    <w:rsid w:val="00184EEA"/>
    <w:rsid w:val="00191D7B"/>
    <w:rsid w:val="0019375A"/>
    <w:rsid w:val="00196612"/>
    <w:rsid w:val="0019756C"/>
    <w:rsid w:val="001A194D"/>
    <w:rsid w:val="001A7B69"/>
    <w:rsid w:val="001B01F4"/>
    <w:rsid w:val="001B565E"/>
    <w:rsid w:val="001C25AC"/>
    <w:rsid w:val="001D04B4"/>
    <w:rsid w:val="001D184E"/>
    <w:rsid w:val="001D3833"/>
    <w:rsid w:val="001E73E7"/>
    <w:rsid w:val="001F1B64"/>
    <w:rsid w:val="001F3AE1"/>
    <w:rsid w:val="001F47AD"/>
    <w:rsid w:val="002013C6"/>
    <w:rsid w:val="00201B05"/>
    <w:rsid w:val="0021199B"/>
    <w:rsid w:val="00220F82"/>
    <w:rsid w:val="002226F2"/>
    <w:rsid w:val="00223C5B"/>
    <w:rsid w:val="00225CB1"/>
    <w:rsid w:val="00226285"/>
    <w:rsid w:val="00231F3B"/>
    <w:rsid w:val="00233A68"/>
    <w:rsid w:val="00235BD0"/>
    <w:rsid w:val="0023753D"/>
    <w:rsid w:val="00273EFA"/>
    <w:rsid w:val="002947EC"/>
    <w:rsid w:val="002A3346"/>
    <w:rsid w:val="002B0716"/>
    <w:rsid w:val="002B37E2"/>
    <w:rsid w:val="002B5525"/>
    <w:rsid w:val="002C07B8"/>
    <w:rsid w:val="002C6436"/>
    <w:rsid w:val="002E1555"/>
    <w:rsid w:val="002E4F23"/>
    <w:rsid w:val="002E56F0"/>
    <w:rsid w:val="003022E4"/>
    <w:rsid w:val="00303432"/>
    <w:rsid w:val="00312D2E"/>
    <w:rsid w:val="003161F7"/>
    <w:rsid w:val="00334705"/>
    <w:rsid w:val="00335ABB"/>
    <w:rsid w:val="00343F64"/>
    <w:rsid w:val="00347B1A"/>
    <w:rsid w:val="00347CF3"/>
    <w:rsid w:val="00351B35"/>
    <w:rsid w:val="00376529"/>
    <w:rsid w:val="00384B8C"/>
    <w:rsid w:val="00395035"/>
    <w:rsid w:val="00395145"/>
    <w:rsid w:val="003974B5"/>
    <w:rsid w:val="003A1D18"/>
    <w:rsid w:val="003A3E89"/>
    <w:rsid w:val="003A6E83"/>
    <w:rsid w:val="003A6EB1"/>
    <w:rsid w:val="003D0470"/>
    <w:rsid w:val="003D3B81"/>
    <w:rsid w:val="003D7F2E"/>
    <w:rsid w:val="003E244B"/>
    <w:rsid w:val="003E4624"/>
    <w:rsid w:val="003E66C6"/>
    <w:rsid w:val="003F14F5"/>
    <w:rsid w:val="003F3CE6"/>
    <w:rsid w:val="003F5FC8"/>
    <w:rsid w:val="003F6059"/>
    <w:rsid w:val="003F769A"/>
    <w:rsid w:val="00402350"/>
    <w:rsid w:val="004314ED"/>
    <w:rsid w:val="0043180F"/>
    <w:rsid w:val="00440D96"/>
    <w:rsid w:val="00442560"/>
    <w:rsid w:val="0044479D"/>
    <w:rsid w:val="00452D0F"/>
    <w:rsid w:val="004614A4"/>
    <w:rsid w:val="00470DBE"/>
    <w:rsid w:val="00482BF7"/>
    <w:rsid w:val="0049517C"/>
    <w:rsid w:val="004A69CA"/>
    <w:rsid w:val="004B7297"/>
    <w:rsid w:val="004C1710"/>
    <w:rsid w:val="004C4690"/>
    <w:rsid w:val="004C535E"/>
    <w:rsid w:val="004C62FB"/>
    <w:rsid w:val="004C6E10"/>
    <w:rsid w:val="004F1024"/>
    <w:rsid w:val="004F2C6D"/>
    <w:rsid w:val="004F5735"/>
    <w:rsid w:val="004F73D0"/>
    <w:rsid w:val="00500342"/>
    <w:rsid w:val="00504DB7"/>
    <w:rsid w:val="00506B54"/>
    <w:rsid w:val="00511493"/>
    <w:rsid w:val="005173E3"/>
    <w:rsid w:val="00525F59"/>
    <w:rsid w:val="0052641B"/>
    <w:rsid w:val="00532598"/>
    <w:rsid w:val="00541EC3"/>
    <w:rsid w:val="00544BE9"/>
    <w:rsid w:val="00550B1C"/>
    <w:rsid w:val="0055484C"/>
    <w:rsid w:val="00554D2A"/>
    <w:rsid w:val="00555BBE"/>
    <w:rsid w:val="005600C1"/>
    <w:rsid w:val="00562BE8"/>
    <w:rsid w:val="00570D10"/>
    <w:rsid w:val="00591A9B"/>
    <w:rsid w:val="005A7623"/>
    <w:rsid w:val="005B447D"/>
    <w:rsid w:val="005B649B"/>
    <w:rsid w:val="005B6F64"/>
    <w:rsid w:val="005B7432"/>
    <w:rsid w:val="005B7EEF"/>
    <w:rsid w:val="005C0EE6"/>
    <w:rsid w:val="005C2EEE"/>
    <w:rsid w:val="005C2EFC"/>
    <w:rsid w:val="005D5376"/>
    <w:rsid w:val="005D5FC4"/>
    <w:rsid w:val="005D66A5"/>
    <w:rsid w:val="005E3F80"/>
    <w:rsid w:val="005E6C8F"/>
    <w:rsid w:val="005F4260"/>
    <w:rsid w:val="005F6188"/>
    <w:rsid w:val="00602714"/>
    <w:rsid w:val="00603199"/>
    <w:rsid w:val="00603B5F"/>
    <w:rsid w:val="00610258"/>
    <w:rsid w:val="006102B3"/>
    <w:rsid w:val="00612502"/>
    <w:rsid w:val="0061514B"/>
    <w:rsid w:val="00615909"/>
    <w:rsid w:val="00616201"/>
    <w:rsid w:val="0062443E"/>
    <w:rsid w:val="00626C3F"/>
    <w:rsid w:val="006301ED"/>
    <w:rsid w:val="006434A3"/>
    <w:rsid w:val="00647C0E"/>
    <w:rsid w:val="006639A1"/>
    <w:rsid w:val="00667FD3"/>
    <w:rsid w:val="006735FE"/>
    <w:rsid w:val="00682BB2"/>
    <w:rsid w:val="006864AD"/>
    <w:rsid w:val="006B17C3"/>
    <w:rsid w:val="006B4E95"/>
    <w:rsid w:val="006B5F49"/>
    <w:rsid w:val="006C076F"/>
    <w:rsid w:val="006C2E0A"/>
    <w:rsid w:val="006D2FB1"/>
    <w:rsid w:val="006D46F0"/>
    <w:rsid w:val="006F3460"/>
    <w:rsid w:val="006F3CB1"/>
    <w:rsid w:val="00704418"/>
    <w:rsid w:val="007100E1"/>
    <w:rsid w:val="00712A0F"/>
    <w:rsid w:val="007152D0"/>
    <w:rsid w:val="00723DD5"/>
    <w:rsid w:val="007263A2"/>
    <w:rsid w:val="0074636C"/>
    <w:rsid w:val="00750228"/>
    <w:rsid w:val="007552E8"/>
    <w:rsid w:val="0076107F"/>
    <w:rsid w:val="00762851"/>
    <w:rsid w:val="00762DF5"/>
    <w:rsid w:val="00763E29"/>
    <w:rsid w:val="00765AC6"/>
    <w:rsid w:val="00767C64"/>
    <w:rsid w:val="00777BD0"/>
    <w:rsid w:val="00777DB9"/>
    <w:rsid w:val="00784824"/>
    <w:rsid w:val="00784F7D"/>
    <w:rsid w:val="00787075"/>
    <w:rsid w:val="00796FB4"/>
    <w:rsid w:val="007A4B58"/>
    <w:rsid w:val="007A7133"/>
    <w:rsid w:val="007B01D8"/>
    <w:rsid w:val="007B0416"/>
    <w:rsid w:val="007B19B8"/>
    <w:rsid w:val="007B319B"/>
    <w:rsid w:val="007B34BE"/>
    <w:rsid w:val="007C2CB1"/>
    <w:rsid w:val="007C3B86"/>
    <w:rsid w:val="007C75F6"/>
    <w:rsid w:val="007D07C5"/>
    <w:rsid w:val="007E148E"/>
    <w:rsid w:val="007F1E7E"/>
    <w:rsid w:val="007F72B7"/>
    <w:rsid w:val="0080433E"/>
    <w:rsid w:val="00813418"/>
    <w:rsid w:val="00836575"/>
    <w:rsid w:val="00845356"/>
    <w:rsid w:val="008515D5"/>
    <w:rsid w:val="00852C81"/>
    <w:rsid w:val="00857A43"/>
    <w:rsid w:val="00861BAE"/>
    <w:rsid w:val="00863B66"/>
    <w:rsid w:val="00866429"/>
    <w:rsid w:val="00881FAD"/>
    <w:rsid w:val="00882C84"/>
    <w:rsid w:val="00894578"/>
    <w:rsid w:val="00897890"/>
    <w:rsid w:val="008A2D4B"/>
    <w:rsid w:val="008C5A7E"/>
    <w:rsid w:val="008C5F9A"/>
    <w:rsid w:val="008D2D6C"/>
    <w:rsid w:val="008D2DD6"/>
    <w:rsid w:val="008E003A"/>
    <w:rsid w:val="008F2268"/>
    <w:rsid w:val="008F5ECF"/>
    <w:rsid w:val="008F765B"/>
    <w:rsid w:val="009027FB"/>
    <w:rsid w:val="00903ABD"/>
    <w:rsid w:val="00904F80"/>
    <w:rsid w:val="00906D1F"/>
    <w:rsid w:val="0091108E"/>
    <w:rsid w:val="00912F1D"/>
    <w:rsid w:val="00913AA1"/>
    <w:rsid w:val="0091775F"/>
    <w:rsid w:val="00921A72"/>
    <w:rsid w:val="00933283"/>
    <w:rsid w:val="009346A7"/>
    <w:rsid w:val="009348A2"/>
    <w:rsid w:val="009458D0"/>
    <w:rsid w:val="00947467"/>
    <w:rsid w:val="00947974"/>
    <w:rsid w:val="009633DC"/>
    <w:rsid w:val="00974B55"/>
    <w:rsid w:val="00986210"/>
    <w:rsid w:val="00986425"/>
    <w:rsid w:val="00991563"/>
    <w:rsid w:val="0099310B"/>
    <w:rsid w:val="009A7B89"/>
    <w:rsid w:val="009B0DA8"/>
    <w:rsid w:val="009B77F5"/>
    <w:rsid w:val="009C128F"/>
    <w:rsid w:val="009C6FD9"/>
    <w:rsid w:val="009D39A0"/>
    <w:rsid w:val="009D4E73"/>
    <w:rsid w:val="009D563F"/>
    <w:rsid w:val="009D5991"/>
    <w:rsid w:val="009E09A6"/>
    <w:rsid w:val="009E22BC"/>
    <w:rsid w:val="009E28D9"/>
    <w:rsid w:val="009F60C3"/>
    <w:rsid w:val="009F6BF1"/>
    <w:rsid w:val="00A20436"/>
    <w:rsid w:val="00A20FF5"/>
    <w:rsid w:val="00A2307C"/>
    <w:rsid w:val="00A3123D"/>
    <w:rsid w:val="00A32F81"/>
    <w:rsid w:val="00A33453"/>
    <w:rsid w:val="00A3466C"/>
    <w:rsid w:val="00A43D5D"/>
    <w:rsid w:val="00A446CC"/>
    <w:rsid w:val="00A44776"/>
    <w:rsid w:val="00A650B1"/>
    <w:rsid w:val="00A708A4"/>
    <w:rsid w:val="00A73BB0"/>
    <w:rsid w:val="00A7592B"/>
    <w:rsid w:val="00A80A33"/>
    <w:rsid w:val="00A81577"/>
    <w:rsid w:val="00A936B5"/>
    <w:rsid w:val="00AA0F69"/>
    <w:rsid w:val="00AA26AF"/>
    <w:rsid w:val="00AA6E26"/>
    <w:rsid w:val="00AB2B45"/>
    <w:rsid w:val="00AB5FF1"/>
    <w:rsid w:val="00AC3A1E"/>
    <w:rsid w:val="00AD2D62"/>
    <w:rsid w:val="00AD4326"/>
    <w:rsid w:val="00AD7044"/>
    <w:rsid w:val="00AE13A1"/>
    <w:rsid w:val="00AF0D13"/>
    <w:rsid w:val="00AF176F"/>
    <w:rsid w:val="00AF1B89"/>
    <w:rsid w:val="00AF1D7F"/>
    <w:rsid w:val="00AF351C"/>
    <w:rsid w:val="00AF3ED0"/>
    <w:rsid w:val="00B0062A"/>
    <w:rsid w:val="00B024A4"/>
    <w:rsid w:val="00B079A3"/>
    <w:rsid w:val="00B1037A"/>
    <w:rsid w:val="00B14994"/>
    <w:rsid w:val="00B152B5"/>
    <w:rsid w:val="00B3791D"/>
    <w:rsid w:val="00B44318"/>
    <w:rsid w:val="00B51F85"/>
    <w:rsid w:val="00B52766"/>
    <w:rsid w:val="00B57CC3"/>
    <w:rsid w:val="00B7002F"/>
    <w:rsid w:val="00B712F8"/>
    <w:rsid w:val="00B77B97"/>
    <w:rsid w:val="00B816A6"/>
    <w:rsid w:val="00B83C18"/>
    <w:rsid w:val="00B9083E"/>
    <w:rsid w:val="00B97E10"/>
    <w:rsid w:val="00BA5372"/>
    <w:rsid w:val="00BB25B0"/>
    <w:rsid w:val="00BB5C64"/>
    <w:rsid w:val="00BC2985"/>
    <w:rsid w:val="00BC51C4"/>
    <w:rsid w:val="00BD0855"/>
    <w:rsid w:val="00BD60B9"/>
    <w:rsid w:val="00BE0437"/>
    <w:rsid w:val="00BE1008"/>
    <w:rsid w:val="00BF037B"/>
    <w:rsid w:val="00BF35B9"/>
    <w:rsid w:val="00BF3BB6"/>
    <w:rsid w:val="00BF3FAD"/>
    <w:rsid w:val="00BF4C2C"/>
    <w:rsid w:val="00BF68A9"/>
    <w:rsid w:val="00C04012"/>
    <w:rsid w:val="00C07DA6"/>
    <w:rsid w:val="00C101DB"/>
    <w:rsid w:val="00C1216E"/>
    <w:rsid w:val="00C14EDE"/>
    <w:rsid w:val="00C162AD"/>
    <w:rsid w:val="00C16C50"/>
    <w:rsid w:val="00C26966"/>
    <w:rsid w:val="00C350C7"/>
    <w:rsid w:val="00C37F14"/>
    <w:rsid w:val="00C4120C"/>
    <w:rsid w:val="00C46560"/>
    <w:rsid w:val="00C52DE0"/>
    <w:rsid w:val="00C65584"/>
    <w:rsid w:val="00C66377"/>
    <w:rsid w:val="00C74D83"/>
    <w:rsid w:val="00C84E55"/>
    <w:rsid w:val="00C8594A"/>
    <w:rsid w:val="00CA408F"/>
    <w:rsid w:val="00CA753B"/>
    <w:rsid w:val="00CA7FBA"/>
    <w:rsid w:val="00CB37C3"/>
    <w:rsid w:val="00CC32FD"/>
    <w:rsid w:val="00CC488A"/>
    <w:rsid w:val="00CD6C88"/>
    <w:rsid w:val="00CD74D3"/>
    <w:rsid w:val="00CD78E8"/>
    <w:rsid w:val="00CD7CE0"/>
    <w:rsid w:val="00CE0B7B"/>
    <w:rsid w:val="00CE3708"/>
    <w:rsid w:val="00CE54E1"/>
    <w:rsid w:val="00D02E1B"/>
    <w:rsid w:val="00D07212"/>
    <w:rsid w:val="00D17FAD"/>
    <w:rsid w:val="00D201E6"/>
    <w:rsid w:val="00D209B3"/>
    <w:rsid w:val="00D20B2F"/>
    <w:rsid w:val="00D353A6"/>
    <w:rsid w:val="00D43F7D"/>
    <w:rsid w:val="00D479BB"/>
    <w:rsid w:val="00D610CA"/>
    <w:rsid w:val="00D624AD"/>
    <w:rsid w:val="00D6566A"/>
    <w:rsid w:val="00D71B13"/>
    <w:rsid w:val="00D757BB"/>
    <w:rsid w:val="00D82EC0"/>
    <w:rsid w:val="00D97EE3"/>
    <w:rsid w:val="00DA3FAB"/>
    <w:rsid w:val="00DA4FE0"/>
    <w:rsid w:val="00DA52D3"/>
    <w:rsid w:val="00DB440C"/>
    <w:rsid w:val="00DB5572"/>
    <w:rsid w:val="00DB764A"/>
    <w:rsid w:val="00DC61E5"/>
    <w:rsid w:val="00DD0662"/>
    <w:rsid w:val="00DE5F54"/>
    <w:rsid w:val="00E10EFF"/>
    <w:rsid w:val="00E11410"/>
    <w:rsid w:val="00E11A74"/>
    <w:rsid w:val="00E22664"/>
    <w:rsid w:val="00E46D14"/>
    <w:rsid w:val="00E47A47"/>
    <w:rsid w:val="00E62134"/>
    <w:rsid w:val="00E814BB"/>
    <w:rsid w:val="00E827E2"/>
    <w:rsid w:val="00E958E0"/>
    <w:rsid w:val="00E95B07"/>
    <w:rsid w:val="00E95E62"/>
    <w:rsid w:val="00EA1183"/>
    <w:rsid w:val="00EB08A2"/>
    <w:rsid w:val="00EB1BCB"/>
    <w:rsid w:val="00EB43D4"/>
    <w:rsid w:val="00EB5F5A"/>
    <w:rsid w:val="00EC0DF8"/>
    <w:rsid w:val="00EC1AEF"/>
    <w:rsid w:val="00EC5B12"/>
    <w:rsid w:val="00EC64A8"/>
    <w:rsid w:val="00ED2516"/>
    <w:rsid w:val="00ED4C3A"/>
    <w:rsid w:val="00EE08A3"/>
    <w:rsid w:val="00EE473B"/>
    <w:rsid w:val="00EE4A20"/>
    <w:rsid w:val="00EF1DD3"/>
    <w:rsid w:val="00EF2C07"/>
    <w:rsid w:val="00EF6027"/>
    <w:rsid w:val="00F019DE"/>
    <w:rsid w:val="00F12A86"/>
    <w:rsid w:val="00F13351"/>
    <w:rsid w:val="00F14DEA"/>
    <w:rsid w:val="00F15B94"/>
    <w:rsid w:val="00F16D4F"/>
    <w:rsid w:val="00F2154D"/>
    <w:rsid w:val="00F31629"/>
    <w:rsid w:val="00F35B9F"/>
    <w:rsid w:val="00F36C48"/>
    <w:rsid w:val="00F4031D"/>
    <w:rsid w:val="00F41D9F"/>
    <w:rsid w:val="00F43949"/>
    <w:rsid w:val="00F51AA9"/>
    <w:rsid w:val="00F53E12"/>
    <w:rsid w:val="00F80B64"/>
    <w:rsid w:val="00FA47DB"/>
    <w:rsid w:val="00FA626F"/>
    <w:rsid w:val="00FB2B9E"/>
    <w:rsid w:val="00FB50C8"/>
    <w:rsid w:val="00FB50F5"/>
    <w:rsid w:val="00FC03EF"/>
    <w:rsid w:val="00FC33D0"/>
    <w:rsid w:val="00FC351E"/>
    <w:rsid w:val="00FD2FFA"/>
    <w:rsid w:val="00FE650A"/>
    <w:rsid w:val="00FF0CBD"/>
    <w:rsid w:val="00FF101B"/>
    <w:rsid w:val="00FF1D74"/>
    <w:rsid w:val="00FF3031"/>
    <w:rsid w:val="00FF3788"/>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689C95"/>
  <w15:chartTrackingRefBased/>
  <w15:docId w15:val="{3C440D23-3226-4A32-9A41-791A0E8349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Verdana" w:eastAsiaTheme="minorHAnsi" w:hAnsi="Verdana" w:cs="Times New Roman"/>
        <w:sz w:val="18"/>
        <w:szCs w:val="24"/>
        <w:lang w:val="nl-NL"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C84E55"/>
    <w:pPr>
      <w:ind w:left="720"/>
      <w:contextualSpacing/>
    </w:pPr>
  </w:style>
  <w:style w:type="paragraph" w:styleId="Voetnoottekst">
    <w:name w:val="footnote text"/>
    <w:basedOn w:val="Standaard"/>
    <w:link w:val="VoetnoottekstChar"/>
    <w:uiPriority w:val="99"/>
    <w:semiHidden/>
    <w:unhideWhenUsed/>
    <w:rsid w:val="00C84E55"/>
    <w:rPr>
      <w:sz w:val="20"/>
      <w:szCs w:val="20"/>
    </w:rPr>
  </w:style>
  <w:style w:type="character" w:customStyle="1" w:styleId="VoetnoottekstChar">
    <w:name w:val="Voetnoottekst Char"/>
    <w:basedOn w:val="Standaardalinea-lettertype"/>
    <w:link w:val="Voetnoottekst"/>
    <w:uiPriority w:val="99"/>
    <w:semiHidden/>
    <w:rsid w:val="00C84E55"/>
    <w:rPr>
      <w:sz w:val="20"/>
      <w:szCs w:val="20"/>
    </w:rPr>
  </w:style>
  <w:style w:type="character" w:styleId="Voetnootmarkering">
    <w:name w:val="footnote reference"/>
    <w:basedOn w:val="Standaardalinea-lettertype"/>
    <w:uiPriority w:val="99"/>
    <w:semiHidden/>
    <w:unhideWhenUsed/>
    <w:rsid w:val="00C84E55"/>
    <w:rPr>
      <w:vertAlign w:val="superscript"/>
    </w:rPr>
  </w:style>
  <w:style w:type="table" w:styleId="Tabelraster">
    <w:name w:val="Table Grid"/>
    <w:basedOn w:val="Standaardtabel"/>
    <w:uiPriority w:val="39"/>
    <w:rsid w:val="00E226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ttetekst">
    <w:name w:val="Body Text"/>
    <w:basedOn w:val="Standaard"/>
    <w:link w:val="PlattetekstChar"/>
    <w:uiPriority w:val="1"/>
    <w:qFormat/>
    <w:rsid w:val="004314ED"/>
    <w:pPr>
      <w:widowControl w:val="0"/>
    </w:pPr>
    <w:rPr>
      <w:rFonts w:ascii="Arial" w:eastAsia="Arial" w:hAnsi="Arial" w:cs="Arial"/>
      <w:sz w:val="24"/>
      <w:lang w:val="en-US"/>
    </w:rPr>
  </w:style>
  <w:style w:type="character" w:customStyle="1" w:styleId="PlattetekstChar">
    <w:name w:val="Platte tekst Char"/>
    <w:basedOn w:val="Standaardalinea-lettertype"/>
    <w:link w:val="Plattetekst"/>
    <w:uiPriority w:val="1"/>
    <w:rsid w:val="004314ED"/>
    <w:rPr>
      <w:rFonts w:ascii="Arial" w:eastAsia="Arial" w:hAnsi="Arial" w:cs="Arial"/>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wmf"/><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4.e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022D8A-6658-4586-BDE0-F34A483748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7</Pages>
  <Words>1757</Words>
  <Characters>9665</Characters>
  <Application>Microsoft Office Word</Application>
  <DocSecurity>0</DocSecurity>
  <Lines>80</Lines>
  <Paragraphs>22</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1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ran de Vries</dc:creator>
  <cp:keywords/>
  <dc:description/>
  <cp:lastModifiedBy>Loran de Vries</cp:lastModifiedBy>
  <cp:revision>6</cp:revision>
  <cp:lastPrinted>2018-11-11T19:33:00Z</cp:lastPrinted>
  <dcterms:created xsi:type="dcterms:W3CDTF">2018-11-11T19:27:00Z</dcterms:created>
  <dcterms:modified xsi:type="dcterms:W3CDTF">2020-05-14T10:36:00Z</dcterms:modified>
</cp:coreProperties>
</file>